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6A0B" w:rsidRDefault="00266A0B" w:rsidP="00266A0B">
      <w:r w:rsidRPr="00BC1CD6">
        <w:rPr>
          <w:b/>
        </w:rPr>
        <w:t>AP Stats</w:t>
      </w:r>
      <w:r>
        <w:tab/>
      </w:r>
      <w:r>
        <w:tab/>
      </w:r>
      <w:r>
        <w:tab/>
      </w:r>
      <w:r>
        <w:tab/>
      </w:r>
      <w:r>
        <w:tab/>
      </w:r>
      <w:r>
        <w:tab/>
      </w:r>
      <w:r>
        <w:tab/>
        <w:t>Name: ____________________________________</w:t>
      </w:r>
    </w:p>
    <w:p w:rsidR="00266A0B" w:rsidRDefault="00266A0B" w:rsidP="00266A0B">
      <w:r w:rsidRPr="00BC1CD6">
        <w:rPr>
          <w:b/>
        </w:rPr>
        <w:t xml:space="preserve">Review for the AP Exam - Chapters </w:t>
      </w:r>
      <w:r w:rsidR="00BC1CD6">
        <w:rPr>
          <w:b/>
        </w:rPr>
        <w:t>3</w:t>
      </w:r>
      <w:r w:rsidRPr="00BC1CD6">
        <w:rPr>
          <w:b/>
        </w:rPr>
        <w:t xml:space="preserve"> &amp;</w:t>
      </w:r>
      <w:r>
        <w:t xml:space="preserve"> </w:t>
      </w:r>
      <w:r w:rsidR="00BC1CD6">
        <w:t>4</w:t>
      </w:r>
      <w:r>
        <w:tab/>
      </w:r>
      <w:r>
        <w:tab/>
      </w:r>
      <w:r>
        <w:tab/>
        <w:t>Hour: ______</w:t>
      </w:r>
    </w:p>
    <w:p w:rsidR="00266A0B" w:rsidRDefault="00266A0B" w:rsidP="00266A0B">
      <w:r>
        <w:tab/>
      </w:r>
      <w:r>
        <w:tab/>
      </w:r>
    </w:p>
    <w:p w:rsidR="00E40C51" w:rsidRPr="00E40C51" w:rsidRDefault="00E40C51" w:rsidP="00266A0B">
      <w:pPr>
        <w:rPr>
          <w:b/>
          <w:u w:val="single"/>
        </w:rPr>
      </w:pPr>
      <w:r w:rsidRPr="00E40C51">
        <w:rPr>
          <w:b/>
          <w:u w:val="single"/>
        </w:rPr>
        <w:t>Chapter 3:</w:t>
      </w:r>
    </w:p>
    <w:p w:rsidR="00266A0B" w:rsidRDefault="00266A0B" w:rsidP="00266A0B">
      <w:r>
        <w:t xml:space="preserve">1. </w:t>
      </w:r>
      <w:r w:rsidR="00BE56FC">
        <w:t xml:space="preserve"> </w:t>
      </w:r>
      <w:r>
        <w:t xml:space="preserve">What is the explanatory variable? </w:t>
      </w:r>
      <w:proofErr w:type="gramStart"/>
      <w:r>
        <w:t>The response variable?</w:t>
      </w:r>
      <w:proofErr w:type="gramEnd"/>
    </w:p>
    <w:p w:rsidR="00266A0B" w:rsidRDefault="00266A0B" w:rsidP="00266A0B"/>
    <w:p w:rsidR="00266A0B" w:rsidRDefault="00266A0B" w:rsidP="00266A0B"/>
    <w:p w:rsidR="00266A0B" w:rsidRDefault="00266A0B" w:rsidP="00266A0B">
      <w:r>
        <w:t xml:space="preserve">2. </w:t>
      </w:r>
      <w:r w:rsidR="00BE56FC">
        <w:t xml:space="preserve"> </w:t>
      </w:r>
      <w:r>
        <w:t>How do you describe a scatterplot?</w:t>
      </w:r>
      <w:r>
        <w:tab/>
      </w:r>
      <w:r>
        <w:tab/>
      </w:r>
    </w:p>
    <w:p w:rsidR="00266A0B" w:rsidRDefault="00266A0B" w:rsidP="00266A0B"/>
    <w:p w:rsidR="00266A0B" w:rsidRDefault="00266A0B" w:rsidP="00266A0B"/>
    <w:p w:rsidR="00266A0B" w:rsidRDefault="00266A0B" w:rsidP="00266A0B"/>
    <w:p w:rsidR="00266A0B" w:rsidRDefault="00266A0B" w:rsidP="00266A0B"/>
    <w:p w:rsidR="00266A0B" w:rsidRDefault="00266A0B" w:rsidP="00266A0B"/>
    <w:p w:rsidR="00266A0B" w:rsidRDefault="00266A0B" w:rsidP="00266A0B"/>
    <w:p w:rsidR="00266A0B" w:rsidRDefault="00266A0B" w:rsidP="00266A0B">
      <w:r>
        <w:t>3</w:t>
      </w:r>
      <w:r>
        <w:t xml:space="preserve">. </w:t>
      </w:r>
      <w:r w:rsidR="00BE56FC">
        <w:t xml:space="preserve"> </w:t>
      </w:r>
      <w:r>
        <w:t>What are outliers and influential points in a scatter</w:t>
      </w:r>
      <w:r>
        <w:t>p</w:t>
      </w:r>
      <w:r>
        <w:t>lot?</w:t>
      </w:r>
    </w:p>
    <w:p w:rsidR="00266A0B" w:rsidRDefault="00266A0B" w:rsidP="00266A0B"/>
    <w:p w:rsidR="00266A0B" w:rsidRDefault="00266A0B" w:rsidP="00266A0B"/>
    <w:p w:rsidR="00266A0B" w:rsidRDefault="00266A0B" w:rsidP="00266A0B"/>
    <w:p w:rsidR="00266A0B" w:rsidRDefault="00266A0B" w:rsidP="00266A0B">
      <w:r>
        <w:t xml:space="preserve">4. </w:t>
      </w:r>
      <w:r w:rsidR="00BE56FC">
        <w:t xml:space="preserve"> </w:t>
      </w:r>
      <w:r>
        <w:t>What is the c</w:t>
      </w:r>
      <w:r>
        <w:t>orrelation</w:t>
      </w:r>
      <w:r>
        <w:t xml:space="preserve"> coefficient and what does it measure? </w:t>
      </w:r>
    </w:p>
    <w:p w:rsidR="00266A0B" w:rsidRDefault="00266A0B" w:rsidP="00266A0B"/>
    <w:p w:rsidR="00266A0B" w:rsidRDefault="00266A0B" w:rsidP="00266A0B"/>
    <w:p w:rsidR="00266A0B" w:rsidRDefault="00266A0B" w:rsidP="00266A0B"/>
    <w:p w:rsidR="00266A0B" w:rsidRDefault="00266A0B" w:rsidP="00266A0B">
      <w:r>
        <w:t xml:space="preserve">5. </w:t>
      </w:r>
      <w:r w:rsidR="00BE56FC">
        <w:t xml:space="preserve"> </w:t>
      </w:r>
      <w:r>
        <w:t>What is the c</w:t>
      </w:r>
      <w:r>
        <w:t xml:space="preserve">oefficient of </w:t>
      </w:r>
      <w:r>
        <w:t>d</w:t>
      </w:r>
      <w:r>
        <w:t>etermination</w:t>
      </w:r>
      <w:r>
        <w:t xml:space="preserve"> and what does it measure?</w:t>
      </w:r>
    </w:p>
    <w:p w:rsidR="00266A0B" w:rsidRDefault="00266A0B" w:rsidP="00266A0B"/>
    <w:p w:rsidR="00266A0B" w:rsidRDefault="00266A0B" w:rsidP="00266A0B"/>
    <w:p w:rsidR="00266A0B" w:rsidRDefault="00266A0B" w:rsidP="00266A0B"/>
    <w:p w:rsidR="00266A0B" w:rsidRDefault="00266A0B" w:rsidP="00266A0B">
      <w:r>
        <w:t xml:space="preserve">6. </w:t>
      </w:r>
      <w:r w:rsidR="00BE56FC">
        <w:t xml:space="preserve"> </w:t>
      </w:r>
      <w:r>
        <w:t>What is extrapolation? Should you do it?</w:t>
      </w:r>
    </w:p>
    <w:p w:rsidR="00266A0B" w:rsidRDefault="00266A0B" w:rsidP="00266A0B"/>
    <w:p w:rsidR="00266A0B" w:rsidRDefault="00266A0B" w:rsidP="00266A0B"/>
    <w:p w:rsidR="00266A0B" w:rsidRDefault="00266A0B" w:rsidP="00266A0B"/>
    <w:p w:rsidR="00266A0B" w:rsidRDefault="00BE56FC" w:rsidP="00266A0B">
      <w:r>
        <w:t>7</w:t>
      </w:r>
      <w:r w:rsidR="00266A0B">
        <w:t xml:space="preserve">. </w:t>
      </w:r>
      <w:r>
        <w:t xml:space="preserve"> </w:t>
      </w:r>
      <w:r w:rsidR="00266A0B">
        <w:t>Remember:   Correlation does NOT equal ___________________.</w:t>
      </w:r>
    </w:p>
    <w:p w:rsidR="00266A0B" w:rsidRDefault="00266A0B" w:rsidP="00266A0B"/>
    <w:p w:rsidR="00266A0B" w:rsidRDefault="00BC1CD6" w:rsidP="00BC1CD6">
      <w:pPr>
        <w:jc w:val="center"/>
      </w:pPr>
      <w:r>
        <w:rPr>
          <w:noProof/>
        </w:rPr>
        <w:drawing>
          <wp:inline distT="0" distB="0" distL="0" distR="0">
            <wp:extent cx="3276600" cy="2202850"/>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281232" cy="2205964"/>
                    </a:xfrm>
                    <a:prstGeom prst="rect">
                      <a:avLst/>
                    </a:prstGeom>
                    <a:noFill/>
                    <a:ln>
                      <a:noFill/>
                    </a:ln>
                  </pic:spPr>
                </pic:pic>
              </a:graphicData>
            </a:graphic>
          </wp:inline>
        </w:drawing>
      </w:r>
    </w:p>
    <w:p w:rsidR="00266A0B" w:rsidRDefault="00BE56FC" w:rsidP="00266A0B">
      <w:r>
        <w:t>8</w:t>
      </w:r>
      <w:r w:rsidR="00266A0B">
        <w:t xml:space="preserve">. </w:t>
      </w:r>
      <w:r>
        <w:t xml:space="preserve"> </w:t>
      </w:r>
      <w:r w:rsidR="00266A0B">
        <w:t xml:space="preserve">In the scatterplot of </w:t>
      </w:r>
      <w:r w:rsidR="00BC1CD6">
        <w:rPr>
          <w:i/>
        </w:rPr>
        <w:t>x</w:t>
      </w:r>
      <w:r w:rsidR="00266A0B">
        <w:t xml:space="preserve"> versus </w:t>
      </w:r>
      <w:r w:rsidR="00BC1CD6">
        <w:rPr>
          <w:i/>
        </w:rPr>
        <w:t>y</w:t>
      </w:r>
      <w:r w:rsidR="00BC1CD6">
        <w:t xml:space="preserve"> shown </w:t>
      </w:r>
      <w:r>
        <w:t>above</w:t>
      </w:r>
      <w:r w:rsidR="00266A0B">
        <w:t>, the least squares regression line is superimposed on the plot. Which of the following points has the largest residual?</w:t>
      </w:r>
    </w:p>
    <w:p w:rsidR="00266A0B" w:rsidRDefault="00266A0B" w:rsidP="00266A0B">
      <w:r>
        <w:t>(A)</w:t>
      </w:r>
      <w:r w:rsidR="00BE56FC">
        <w:t xml:space="preserve">  </w:t>
      </w:r>
      <w:r>
        <w:t>A</w:t>
      </w:r>
      <w:r>
        <w:tab/>
      </w:r>
      <w:r>
        <w:tab/>
      </w:r>
      <w:r>
        <w:tab/>
        <w:t>(B</w:t>
      </w:r>
      <w:proofErr w:type="gramStart"/>
      <w:r>
        <w:t>)</w:t>
      </w:r>
      <w:r w:rsidR="00BE56FC">
        <w:t xml:space="preserve"> </w:t>
      </w:r>
      <w:r>
        <w:t xml:space="preserve"> B</w:t>
      </w:r>
      <w:proofErr w:type="gramEnd"/>
      <w:r>
        <w:tab/>
      </w:r>
      <w:r>
        <w:tab/>
      </w:r>
      <w:r>
        <w:tab/>
        <w:t xml:space="preserve">(C) </w:t>
      </w:r>
      <w:r w:rsidR="00BE56FC">
        <w:t xml:space="preserve"> </w:t>
      </w:r>
      <w:r>
        <w:t>C</w:t>
      </w:r>
      <w:r>
        <w:tab/>
      </w:r>
      <w:r>
        <w:tab/>
      </w:r>
      <w:r>
        <w:tab/>
        <w:t>(D)</w:t>
      </w:r>
      <w:r w:rsidR="00BE56FC">
        <w:t xml:space="preserve"> </w:t>
      </w:r>
      <w:r>
        <w:t xml:space="preserve"> D</w:t>
      </w:r>
      <w:r>
        <w:tab/>
      </w:r>
      <w:r>
        <w:tab/>
      </w:r>
      <w:r>
        <w:tab/>
        <w:t xml:space="preserve">(E) </w:t>
      </w:r>
      <w:r w:rsidR="00BE56FC">
        <w:t xml:space="preserve"> </w:t>
      </w:r>
      <w:r>
        <w:t>E</w:t>
      </w:r>
    </w:p>
    <w:p w:rsidR="00BC1CD6" w:rsidRPr="00BC1CD6" w:rsidRDefault="00BE56FC" w:rsidP="00BC1CD6">
      <w:pPr>
        <w:autoSpaceDE w:val="0"/>
        <w:autoSpaceDN w:val="0"/>
        <w:adjustRightInd w:val="0"/>
        <w:spacing w:line="240" w:lineRule="auto"/>
        <w:rPr>
          <w:rFonts w:cs="Times-Roman"/>
        </w:rPr>
      </w:pPr>
      <w:r>
        <w:lastRenderedPageBreak/>
        <w:t>9</w:t>
      </w:r>
      <w:r w:rsidR="00BC1CD6">
        <w:t>.</w:t>
      </w:r>
      <w:r>
        <w:t xml:space="preserve"> </w:t>
      </w:r>
      <w:r w:rsidR="00BC1CD6">
        <w:t xml:space="preserve"> </w:t>
      </w:r>
      <w:r w:rsidR="00BC1CD6" w:rsidRPr="00BC1CD6">
        <w:rPr>
          <w:rFonts w:cs="Times-Roman"/>
        </w:rPr>
        <w:t xml:space="preserve">The computer output below shows the result of a linear regression analysis for </w:t>
      </w:r>
      <w:r w:rsidR="00BC1CD6">
        <w:rPr>
          <w:rFonts w:cs="Times-Roman"/>
        </w:rPr>
        <w:t xml:space="preserve">predicting the concentration of </w:t>
      </w:r>
      <w:r w:rsidR="00BC1CD6" w:rsidRPr="00BC1CD6">
        <w:rPr>
          <w:rFonts w:cs="Times-Roman"/>
        </w:rPr>
        <w:t>zinc, in parts per million (ppm), from the concentration of lead, in ppm, found in fish from a certain river.</w:t>
      </w:r>
    </w:p>
    <w:p w:rsidR="00BC1CD6" w:rsidRDefault="00BC1CD6" w:rsidP="00BC1CD6">
      <w:pPr>
        <w:autoSpaceDE w:val="0"/>
        <w:autoSpaceDN w:val="0"/>
        <w:adjustRightInd w:val="0"/>
        <w:spacing w:line="240" w:lineRule="auto"/>
        <w:jc w:val="center"/>
        <w:rPr>
          <w:rFonts w:cs="Times-Roman"/>
        </w:rPr>
      </w:pPr>
      <w:r>
        <w:rPr>
          <w:noProof/>
        </w:rPr>
        <w:drawing>
          <wp:inline distT="0" distB="0" distL="0" distR="0" wp14:anchorId="0B8ED998" wp14:editId="2A05E28A">
            <wp:extent cx="3190875" cy="12382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3190875" cy="1238250"/>
                    </a:xfrm>
                    <a:prstGeom prst="rect">
                      <a:avLst/>
                    </a:prstGeom>
                  </pic:spPr>
                </pic:pic>
              </a:graphicData>
            </a:graphic>
          </wp:inline>
        </w:drawing>
      </w:r>
    </w:p>
    <w:p w:rsidR="00BC1CD6" w:rsidRPr="00BC1CD6" w:rsidRDefault="00BC1CD6" w:rsidP="00BC1CD6">
      <w:pPr>
        <w:autoSpaceDE w:val="0"/>
        <w:autoSpaceDN w:val="0"/>
        <w:adjustRightInd w:val="0"/>
        <w:spacing w:line="240" w:lineRule="auto"/>
        <w:rPr>
          <w:rFonts w:cs="Times-Roman"/>
        </w:rPr>
      </w:pPr>
      <w:r w:rsidRPr="00BC1CD6">
        <w:rPr>
          <w:rFonts w:cs="Times-Roman"/>
        </w:rPr>
        <w:t>Which of the following statements is a correct interpretation of the value 19.0 in the output?</w:t>
      </w:r>
    </w:p>
    <w:p w:rsidR="00BC1CD6" w:rsidRPr="00BC1CD6" w:rsidRDefault="00BC1CD6" w:rsidP="00BC1CD6">
      <w:pPr>
        <w:autoSpaceDE w:val="0"/>
        <w:autoSpaceDN w:val="0"/>
        <w:adjustRightInd w:val="0"/>
        <w:spacing w:line="240" w:lineRule="auto"/>
        <w:rPr>
          <w:rFonts w:cs="Times-Roman"/>
          <w:sz w:val="10"/>
          <w:szCs w:val="10"/>
        </w:rPr>
      </w:pPr>
    </w:p>
    <w:p w:rsidR="00BC1CD6" w:rsidRDefault="00BC1CD6" w:rsidP="00BC1CD6">
      <w:pPr>
        <w:autoSpaceDE w:val="0"/>
        <w:autoSpaceDN w:val="0"/>
        <w:adjustRightInd w:val="0"/>
        <w:spacing w:line="240" w:lineRule="auto"/>
        <w:rPr>
          <w:rFonts w:cs="Times-Roman"/>
        </w:rPr>
      </w:pPr>
      <w:r w:rsidRPr="00BC1CD6">
        <w:rPr>
          <w:rFonts w:cs="Times-Roman"/>
        </w:rPr>
        <w:t xml:space="preserve">(A) </w:t>
      </w:r>
      <w:r w:rsidR="00F13631">
        <w:rPr>
          <w:rFonts w:cs="Times-Roman"/>
        </w:rPr>
        <w:t xml:space="preserve"> </w:t>
      </w:r>
      <w:r w:rsidRPr="00BC1CD6">
        <w:rPr>
          <w:rFonts w:cs="Times-Roman"/>
        </w:rPr>
        <w:t>On average there is a predicted increase of 19.0 ppm in concentration of lead</w:t>
      </w:r>
      <w:r>
        <w:rPr>
          <w:rFonts w:cs="Times-Roman"/>
        </w:rPr>
        <w:t xml:space="preserve"> for every increase of 1 ppm in </w:t>
      </w:r>
    </w:p>
    <w:p w:rsidR="00BC1CD6" w:rsidRPr="00BC1CD6" w:rsidRDefault="00BC1CD6" w:rsidP="00F13631">
      <w:pPr>
        <w:autoSpaceDE w:val="0"/>
        <w:autoSpaceDN w:val="0"/>
        <w:adjustRightInd w:val="0"/>
        <w:spacing w:line="240" w:lineRule="auto"/>
        <w:ind w:left="360"/>
        <w:rPr>
          <w:rFonts w:cs="Times-Roman"/>
        </w:rPr>
      </w:pPr>
      <w:proofErr w:type="gramStart"/>
      <w:r w:rsidRPr="00BC1CD6">
        <w:rPr>
          <w:rFonts w:cs="Times-Roman"/>
        </w:rPr>
        <w:t>concentration</w:t>
      </w:r>
      <w:proofErr w:type="gramEnd"/>
      <w:r w:rsidRPr="00BC1CD6">
        <w:rPr>
          <w:rFonts w:cs="Times-Roman"/>
        </w:rPr>
        <w:t xml:space="preserve"> of zinc found in the fish.</w:t>
      </w:r>
    </w:p>
    <w:p w:rsidR="00BC1CD6" w:rsidRDefault="00BC1CD6" w:rsidP="00BC1CD6">
      <w:pPr>
        <w:autoSpaceDE w:val="0"/>
        <w:autoSpaceDN w:val="0"/>
        <w:adjustRightInd w:val="0"/>
        <w:spacing w:line="240" w:lineRule="auto"/>
        <w:rPr>
          <w:rFonts w:cs="Times-Roman"/>
        </w:rPr>
      </w:pPr>
      <w:r w:rsidRPr="00BC1CD6">
        <w:rPr>
          <w:rFonts w:cs="Times-Roman"/>
        </w:rPr>
        <w:t xml:space="preserve">(B) </w:t>
      </w:r>
      <w:r w:rsidR="00F13631">
        <w:rPr>
          <w:rFonts w:cs="Times-Roman"/>
        </w:rPr>
        <w:t xml:space="preserve"> </w:t>
      </w:r>
      <w:r w:rsidRPr="00BC1CD6">
        <w:rPr>
          <w:rFonts w:cs="Times-Roman"/>
        </w:rPr>
        <w:t>On average there is a predicted increase of 19.0 ppm in concentration of zinc</w:t>
      </w:r>
      <w:r>
        <w:rPr>
          <w:rFonts w:cs="Times-Roman"/>
        </w:rPr>
        <w:t xml:space="preserve"> for every increase of 1 ppm in </w:t>
      </w:r>
    </w:p>
    <w:p w:rsidR="00BC1CD6" w:rsidRPr="00BC1CD6" w:rsidRDefault="00BC1CD6" w:rsidP="00F13631">
      <w:pPr>
        <w:autoSpaceDE w:val="0"/>
        <w:autoSpaceDN w:val="0"/>
        <w:adjustRightInd w:val="0"/>
        <w:spacing w:line="240" w:lineRule="auto"/>
        <w:ind w:firstLine="360"/>
        <w:rPr>
          <w:rFonts w:cs="Times-Roman"/>
        </w:rPr>
      </w:pPr>
      <w:proofErr w:type="gramStart"/>
      <w:r w:rsidRPr="00BC1CD6">
        <w:rPr>
          <w:rFonts w:cs="Times-Roman"/>
        </w:rPr>
        <w:t>concentration</w:t>
      </w:r>
      <w:proofErr w:type="gramEnd"/>
      <w:r w:rsidRPr="00BC1CD6">
        <w:rPr>
          <w:rFonts w:cs="Times-Roman"/>
        </w:rPr>
        <w:t xml:space="preserve"> of lead found in the fish.</w:t>
      </w:r>
    </w:p>
    <w:p w:rsidR="00BC1CD6" w:rsidRPr="00BC1CD6" w:rsidRDefault="00BC1CD6" w:rsidP="00BC1CD6">
      <w:pPr>
        <w:autoSpaceDE w:val="0"/>
        <w:autoSpaceDN w:val="0"/>
        <w:adjustRightInd w:val="0"/>
        <w:spacing w:line="240" w:lineRule="auto"/>
        <w:rPr>
          <w:rFonts w:cs="Times-Roman"/>
        </w:rPr>
      </w:pPr>
      <w:r w:rsidRPr="00BC1CD6">
        <w:rPr>
          <w:rFonts w:cs="Times-Roman"/>
        </w:rPr>
        <w:t xml:space="preserve">(C) </w:t>
      </w:r>
      <w:r w:rsidR="00F13631">
        <w:rPr>
          <w:rFonts w:cs="Times-Roman"/>
        </w:rPr>
        <w:t xml:space="preserve"> </w:t>
      </w:r>
      <w:r w:rsidRPr="00BC1CD6">
        <w:rPr>
          <w:rFonts w:cs="Times-Roman"/>
        </w:rPr>
        <w:t>The predicted concentration of zinc is 19.0 ppm in fish with no concentration of lead.</w:t>
      </w:r>
    </w:p>
    <w:p w:rsidR="00BC1CD6" w:rsidRPr="00BC1CD6" w:rsidRDefault="00BC1CD6" w:rsidP="00BC1CD6">
      <w:pPr>
        <w:autoSpaceDE w:val="0"/>
        <w:autoSpaceDN w:val="0"/>
        <w:adjustRightInd w:val="0"/>
        <w:spacing w:line="240" w:lineRule="auto"/>
        <w:rPr>
          <w:rFonts w:cs="Times-Roman"/>
        </w:rPr>
      </w:pPr>
      <w:r w:rsidRPr="00BC1CD6">
        <w:rPr>
          <w:rFonts w:cs="Times-Roman"/>
        </w:rPr>
        <w:t xml:space="preserve">(D) </w:t>
      </w:r>
      <w:r w:rsidR="00F13631">
        <w:rPr>
          <w:rFonts w:cs="Times-Roman"/>
        </w:rPr>
        <w:t xml:space="preserve"> </w:t>
      </w:r>
      <w:r w:rsidRPr="00BC1CD6">
        <w:rPr>
          <w:rFonts w:cs="Times-Roman"/>
        </w:rPr>
        <w:t>The predicted concentration of lead is 19.0 ppm in fish with no concentration of zinc.</w:t>
      </w:r>
    </w:p>
    <w:p w:rsidR="00BC1CD6" w:rsidRDefault="00BC1CD6" w:rsidP="00BC1CD6">
      <w:pPr>
        <w:autoSpaceDE w:val="0"/>
        <w:autoSpaceDN w:val="0"/>
        <w:adjustRightInd w:val="0"/>
        <w:spacing w:line="240" w:lineRule="auto"/>
        <w:rPr>
          <w:rFonts w:cs="Times-Roman"/>
        </w:rPr>
      </w:pPr>
      <w:r w:rsidRPr="00BC1CD6">
        <w:rPr>
          <w:rFonts w:cs="Times-Roman"/>
        </w:rPr>
        <w:t xml:space="preserve">(E) </w:t>
      </w:r>
      <w:r w:rsidR="00F13631">
        <w:rPr>
          <w:rFonts w:cs="Times-Roman"/>
        </w:rPr>
        <w:t xml:space="preserve"> </w:t>
      </w:r>
      <w:r w:rsidRPr="00BC1CD6">
        <w:rPr>
          <w:rFonts w:cs="Times-Roman"/>
        </w:rPr>
        <w:t>Approximately 19% of the variability in zinc concentration is predicted by it</w:t>
      </w:r>
      <w:r>
        <w:rPr>
          <w:rFonts w:cs="Times-Roman"/>
        </w:rPr>
        <w:t xml:space="preserve">s linear relationship with lead </w:t>
      </w:r>
    </w:p>
    <w:p w:rsidR="00266A0B" w:rsidRPr="00BC1CD6" w:rsidRDefault="00BC1CD6" w:rsidP="00F13631">
      <w:pPr>
        <w:autoSpaceDE w:val="0"/>
        <w:autoSpaceDN w:val="0"/>
        <w:adjustRightInd w:val="0"/>
        <w:spacing w:line="240" w:lineRule="auto"/>
        <w:ind w:firstLine="360"/>
        <w:rPr>
          <w:rFonts w:cs="Times-Roman"/>
        </w:rPr>
      </w:pPr>
      <w:proofErr w:type="gramStart"/>
      <w:r w:rsidRPr="00BC1CD6">
        <w:rPr>
          <w:rFonts w:cs="Times-Roman"/>
        </w:rPr>
        <w:t>concentration</w:t>
      </w:r>
      <w:proofErr w:type="gramEnd"/>
      <w:r w:rsidRPr="00BC1CD6">
        <w:rPr>
          <w:rFonts w:cs="Times-Roman"/>
        </w:rPr>
        <w:t>.</w:t>
      </w:r>
    </w:p>
    <w:p w:rsidR="00266A0B" w:rsidRDefault="00266A0B" w:rsidP="00266A0B"/>
    <w:p w:rsidR="00266A0B" w:rsidRDefault="00BC1CD6" w:rsidP="00266A0B">
      <w:r>
        <w:t>1</w:t>
      </w:r>
      <w:r w:rsidR="00BE56FC">
        <w:t>0</w:t>
      </w:r>
      <w:r>
        <w:t xml:space="preserve">. </w:t>
      </w:r>
      <w:r w:rsidR="00266A0B">
        <w:t xml:space="preserve">The correlation between two </w:t>
      </w:r>
      <w:r>
        <w:t>value</w:t>
      </w:r>
      <w:r w:rsidR="00266A0B">
        <w:t>s</w:t>
      </w:r>
      <w:r>
        <w:t xml:space="preserve"> </w:t>
      </w:r>
      <w:r>
        <w:rPr>
          <w:i/>
        </w:rPr>
        <w:t xml:space="preserve">X </w:t>
      </w:r>
      <w:r w:rsidR="00266A0B">
        <w:t xml:space="preserve">and </w:t>
      </w:r>
      <w:r w:rsidRPr="00BC1CD6">
        <w:rPr>
          <w:i/>
        </w:rPr>
        <w:t>Y</w:t>
      </w:r>
      <w:r w:rsidR="00266A0B">
        <w:t xml:space="preserve"> equals </w:t>
      </w:r>
      <w:r>
        <w:t>0.8</w:t>
      </w:r>
      <w:r w:rsidR="00266A0B">
        <w:t xml:space="preserve">. If both the </w:t>
      </w:r>
      <w:r w:rsidRPr="00BC1CD6">
        <w:rPr>
          <w:i/>
        </w:rPr>
        <w:t>X</w:t>
      </w:r>
      <w:r w:rsidR="00266A0B">
        <w:t xml:space="preserve"> </w:t>
      </w:r>
      <w:r>
        <w:t>values</w:t>
      </w:r>
      <w:r w:rsidR="00266A0B">
        <w:t xml:space="preserve"> and the </w:t>
      </w:r>
      <w:r w:rsidRPr="00BC1CD6">
        <w:rPr>
          <w:i/>
        </w:rPr>
        <w:t>Y</w:t>
      </w:r>
      <w:r>
        <w:t xml:space="preserve"> values</w:t>
      </w:r>
      <w:r w:rsidR="00266A0B">
        <w:t xml:space="preserve"> are converted to </w:t>
      </w:r>
      <w:r>
        <w:t xml:space="preserve">           </w:t>
      </w:r>
      <w:r>
        <w:rPr>
          <w:i/>
        </w:rPr>
        <w:t>z</w:t>
      </w:r>
      <w:r w:rsidR="00266A0B">
        <w:t>-scores, then the correlation between the</w:t>
      </w:r>
      <w:r>
        <w:t xml:space="preserve"> </w:t>
      </w:r>
      <w:r>
        <w:rPr>
          <w:i/>
        </w:rPr>
        <w:t>z</w:t>
      </w:r>
      <w:r w:rsidR="00266A0B">
        <w:t xml:space="preserve"> -scores for </w:t>
      </w:r>
      <w:r w:rsidRPr="00BC1CD6">
        <w:rPr>
          <w:i/>
        </w:rPr>
        <w:t>X</w:t>
      </w:r>
      <w:r w:rsidR="00266A0B">
        <w:t xml:space="preserve"> and the </w:t>
      </w:r>
      <w:r>
        <w:rPr>
          <w:i/>
        </w:rPr>
        <w:t>z</w:t>
      </w:r>
      <w:r w:rsidR="00266A0B">
        <w:t xml:space="preserve">-scores for </w:t>
      </w:r>
      <w:r>
        <w:rPr>
          <w:i/>
        </w:rPr>
        <w:t>Y</w:t>
      </w:r>
      <w:r w:rsidR="00266A0B">
        <w:t xml:space="preserve"> would be</w:t>
      </w:r>
    </w:p>
    <w:p w:rsidR="00266A0B" w:rsidRDefault="00266A0B" w:rsidP="00266A0B">
      <w:r>
        <w:t>(A)</w:t>
      </w:r>
      <w:r w:rsidR="00BC1CD6">
        <w:t xml:space="preserve"> </w:t>
      </w:r>
      <w:r w:rsidR="00BE56FC">
        <w:t xml:space="preserve"> –0.8</w:t>
      </w:r>
      <w:r>
        <w:tab/>
      </w:r>
      <w:r>
        <w:tab/>
        <w:t>(B</w:t>
      </w:r>
      <w:proofErr w:type="gramStart"/>
      <w:r>
        <w:t>)</w:t>
      </w:r>
      <w:r w:rsidR="00BE56FC">
        <w:t xml:space="preserve">  –</w:t>
      </w:r>
      <w:proofErr w:type="gramEnd"/>
      <w:r w:rsidR="00BE56FC">
        <w:t>0.2</w:t>
      </w:r>
      <w:r>
        <w:tab/>
      </w:r>
      <w:r>
        <w:tab/>
        <w:t>(C)</w:t>
      </w:r>
      <w:r w:rsidR="00BE56FC">
        <w:t xml:space="preserve">  0.0</w:t>
      </w:r>
      <w:r>
        <w:tab/>
      </w:r>
      <w:r>
        <w:tab/>
      </w:r>
      <w:r w:rsidR="00BE56FC">
        <w:tab/>
      </w:r>
      <w:r>
        <w:t>(D)</w:t>
      </w:r>
      <w:r w:rsidR="00BE56FC">
        <w:t xml:space="preserve">  0.2</w:t>
      </w:r>
      <w:r w:rsidR="00BE56FC">
        <w:tab/>
      </w:r>
      <w:r>
        <w:tab/>
      </w:r>
      <w:r>
        <w:tab/>
        <w:t>(E)</w:t>
      </w:r>
      <w:r w:rsidR="00BE56FC">
        <w:t xml:space="preserve">  0.8</w:t>
      </w:r>
    </w:p>
    <w:p w:rsidR="00BE56FC" w:rsidRDefault="00BE56FC" w:rsidP="00266A0B"/>
    <w:p w:rsidR="00266A0B" w:rsidRDefault="00BE56FC" w:rsidP="00266A0B">
      <w:r>
        <w:t>1</w:t>
      </w:r>
      <w:r w:rsidR="00D10874">
        <w:t>1</w:t>
      </w:r>
      <w:r>
        <w:t xml:space="preserve">.  </w:t>
      </w:r>
      <w:r w:rsidR="00266A0B">
        <w:t>In a recent survey, randomly selected married couples from the same town were asked to rate the overall quality of living in their town on a scale from  (very poor) to  (excellent) on twenty different attributes such as accessibility to major highways, availability of entertainment, services provided by tax dollars, etc. For each couple, the husband's individual ratings on the twenty attributes were averaged to produce an overall quality rating, and that process was repeated for the wife. Each point on the scatterplot below displays the overall rating of one of the couples with the husband's rating represented by the horizontal axis and the wife's rating represented by the vertical axis.</w:t>
      </w:r>
    </w:p>
    <w:p w:rsidR="00266A0B" w:rsidRDefault="00BE56FC" w:rsidP="00BE56FC">
      <w:pPr>
        <w:jc w:val="center"/>
      </w:pPr>
      <w:r>
        <w:rPr>
          <w:noProof/>
        </w:rPr>
        <w:drawing>
          <wp:inline distT="0" distB="0" distL="0" distR="0" wp14:anchorId="28DCCE2A" wp14:editId="39DDDDA7">
            <wp:extent cx="2657475" cy="2379332"/>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660175" cy="2381749"/>
                    </a:xfrm>
                    <a:prstGeom prst="rect">
                      <a:avLst/>
                    </a:prstGeom>
                  </pic:spPr>
                </pic:pic>
              </a:graphicData>
            </a:graphic>
          </wp:inline>
        </w:drawing>
      </w:r>
    </w:p>
    <w:p w:rsidR="00BE56FC" w:rsidRPr="00BE56FC" w:rsidRDefault="00BE56FC" w:rsidP="00266A0B">
      <w:pPr>
        <w:rPr>
          <w:sz w:val="10"/>
          <w:szCs w:val="10"/>
        </w:rPr>
      </w:pPr>
    </w:p>
    <w:p w:rsidR="00266A0B" w:rsidRDefault="00266A0B" w:rsidP="00266A0B">
      <w:r>
        <w:t>Based on the scatterplot, which of the following statements is true?</w:t>
      </w:r>
    </w:p>
    <w:p w:rsidR="00266A0B" w:rsidRDefault="00266A0B" w:rsidP="00266A0B">
      <w:r>
        <w:t>(A)   Husbands tended to rate the quality of living higher than their wives did.</w:t>
      </w:r>
    </w:p>
    <w:p w:rsidR="00266A0B" w:rsidRDefault="00266A0B" w:rsidP="00266A0B">
      <w:r>
        <w:t xml:space="preserve">(B)   More overall ratings of </w:t>
      </w:r>
      <w:r w:rsidR="00BE56FC">
        <w:t>7</w:t>
      </w:r>
      <w:r>
        <w:t xml:space="preserve"> or less were assigned by husbands than by wives.</w:t>
      </w:r>
    </w:p>
    <w:p w:rsidR="00266A0B" w:rsidRDefault="00266A0B" w:rsidP="00266A0B">
      <w:r>
        <w:t>(C)   The range in the husbands' overall ratings is greater than the range in the wives' overall ratings.</w:t>
      </w:r>
    </w:p>
    <w:p w:rsidR="00266A0B" w:rsidRDefault="00266A0B" w:rsidP="00266A0B">
      <w:r>
        <w:t xml:space="preserve">(D)   The difference in overall ratings between a husband and wife was not more than </w:t>
      </w:r>
      <w:r w:rsidR="00BE56FC">
        <w:t>3</w:t>
      </w:r>
      <w:r>
        <w:t xml:space="preserve"> for any couple.</w:t>
      </w:r>
    </w:p>
    <w:p w:rsidR="00266A0B" w:rsidRDefault="00266A0B" w:rsidP="00266A0B">
      <w:r>
        <w:t>(E)   For each couple, the overall rating assigned by the husband was the same as the overall rating assigned by the wife.</w:t>
      </w:r>
    </w:p>
    <w:p w:rsidR="00E40C51" w:rsidRDefault="00E40C51" w:rsidP="00E40C51">
      <w:r>
        <w:lastRenderedPageBreak/>
        <w:t>1</w:t>
      </w:r>
      <w:r w:rsidR="00D10874">
        <w:t>2</w:t>
      </w:r>
      <w:r>
        <w:t xml:space="preserve">.  A least squares regression line was fitted to the weights (in pounds) </w:t>
      </w:r>
      <w:r w:rsidRPr="00BE56FC">
        <w:rPr>
          <w:i/>
        </w:rPr>
        <w:t>versus</w:t>
      </w:r>
      <w:r>
        <w:t xml:space="preserve"> age (in months) of a group of many young children. The equation of the line is</w:t>
      </w:r>
    </w:p>
    <w:p w:rsidR="00E40C51" w:rsidRDefault="00E40C51" w:rsidP="00E40C51">
      <w:r>
        <w:tab/>
      </w:r>
      <w:r>
        <w:tab/>
      </w:r>
      <w:r w:rsidRPr="00BE56FC">
        <w:rPr>
          <w:position w:val="-10"/>
        </w:rPr>
        <w:object w:dxaOrig="1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15.75pt" o:ole="">
            <v:imagedata r:id="rId9" o:title=""/>
          </v:shape>
          <o:OLEObject Type="Embed" ProgID="Equation.DSMT4" ShapeID="_x0000_i1025" DrawAspect="Content" ObjectID="_1427657524" r:id="rId10"/>
        </w:object>
      </w:r>
      <w:r>
        <w:t xml:space="preserve"> </w:t>
      </w:r>
    </w:p>
    <w:p w:rsidR="00E40C51" w:rsidRDefault="00E40C51" w:rsidP="00E40C51">
      <w:proofErr w:type="gramStart"/>
      <w:r>
        <w:t>where</w:t>
      </w:r>
      <w:proofErr w:type="gramEnd"/>
      <w:r w:rsidRPr="00BE56FC">
        <w:rPr>
          <w:position w:val="-10"/>
        </w:rPr>
        <w:object w:dxaOrig="220" w:dyaOrig="320">
          <v:shape id="_x0000_i1026" type="#_x0000_t75" style="width:11.25pt;height:15.75pt" o:ole="">
            <v:imagedata r:id="rId11" o:title=""/>
          </v:shape>
          <o:OLEObject Type="Embed" ProgID="Equation.DSMT4" ShapeID="_x0000_i1026" DrawAspect="Content" ObjectID="_1427657525" r:id="rId12"/>
        </w:object>
      </w:r>
      <w:r>
        <w:t xml:space="preserve"> is the predicted weight and </w:t>
      </w:r>
      <w:r>
        <w:rPr>
          <w:i/>
        </w:rPr>
        <w:t>t</w:t>
      </w:r>
      <w:r>
        <w:t xml:space="preserve"> is the age of the child. A 20-month-old child in this group has an actual weight of 25 pounds. Which of the following is the residual weight, in pounds, for this child?</w:t>
      </w:r>
    </w:p>
    <w:p w:rsidR="00E40C51" w:rsidRPr="00BE56FC" w:rsidRDefault="00E40C51" w:rsidP="00E40C51">
      <w:pPr>
        <w:rPr>
          <w:sz w:val="4"/>
          <w:szCs w:val="4"/>
        </w:rPr>
      </w:pPr>
    </w:p>
    <w:p w:rsidR="00E40C51" w:rsidRDefault="00E40C51" w:rsidP="00E40C51">
      <w:r>
        <w:t>(A)  –7.85</w:t>
      </w:r>
      <w:r>
        <w:tab/>
      </w:r>
      <w:r>
        <w:tab/>
        <w:t>(B</w:t>
      </w:r>
      <w:proofErr w:type="gramStart"/>
      <w:r>
        <w:t>)  –</w:t>
      </w:r>
      <w:proofErr w:type="gramEnd"/>
      <w:r>
        <w:t>4.60</w:t>
      </w:r>
      <w:r>
        <w:tab/>
      </w:r>
      <w:r>
        <w:tab/>
        <w:t>(C)  4.60</w:t>
      </w:r>
      <w:r>
        <w:tab/>
      </w:r>
      <w:r>
        <w:tab/>
        <w:t>(D)  5.00</w:t>
      </w:r>
      <w:r>
        <w:tab/>
      </w:r>
      <w:r>
        <w:tab/>
        <w:t>(E)  7.85</w:t>
      </w:r>
    </w:p>
    <w:p w:rsidR="00E40C51" w:rsidRDefault="00E40C51" w:rsidP="00E40C51"/>
    <w:p w:rsidR="00E40C51" w:rsidRDefault="00E40C51" w:rsidP="00E40C51">
      <w:r>
        <w:t>1</w:t>
      </w:r>
      <w:r w:rsidR="00D10874">
        <w:t>3</w:t>
      </w:r>
      <w:bookmarkStart w:id="0" w:name="_GoBack"/>
      <w:bookmarkEnd w:id="0"/>
      <w:r>
        <w:t xml:space="preserve">. Each of 100 laboratory rats has available both plain water and a mixture of water and caffeine in their cages. After 24 hours, two measures are recorded for each rat: the amount of caffeine the rat consumed, </w:t>
      </w:r>
      <w:r>
        <w:rPr>
          <w:i/>
        </w:rPr>
        <w:t>X</w:t>
      </w:r>
      <w:r>
        <w:t xml:space="preserve">, and the rat's blood pressure, </w:t>
      </w:r>
      <w:r>
        <w:rPr>
          <w:i/>
        </w:rPr>
        <w:t>Y</w:t>
      </w:r>
      <w:r>
        <w:t xml:space="preserve">. </w:t>
      </w:r>
      <w:proofErr w:type="gramStart"/>
      <w:r>
        <w:t>The</w:t>
      </w:r>
      <w:proofErr w:type="gramEnd"/>
      <w:r>
        <w:t xml:space="preserve"> correlation between </w:t>
      </w:r>
      <w:r>
        <w:rPr>
          <w:i/>
        </w:rPr>
        <w:t>X</w:t>
      </w:r>
      <w:r>
        <w:t xml:space="preserve"> and </w:t>
      </w:r>
      <w:r>
        <w:rPr>
          <w:i/>
        </w:rPr>
        <w:t>Y</w:t>
      </w:r>
      <w:r>
        <w:t xml:space="preserve"> was 0.428. Which of the following conclusions is justified on the basis of this study?</w:t>
      </w:r>
    </w:p>
    <w:p w:rsidR="00E40C51" w:rsidRPr="00E40C51" w:rsidRDefault="00E40C51" w:rsidP="00E40C51">
      <w:pPr>
        <w:rPr>
          <w:sz w:val="4"/>
          <w:szCs w:val="4"/>
        </w:rPr>
      </w:pPr>
    </w:p>
    <w:p w:rsidR="00E40C51" w:rsidRDefault="00E40C51" w:rsidP="00E40C51">
      <w:r>
        <w:t xml:space="preserve">(A)   The correlation between </w:t>
      </w:r>
      <w:r>
        <w:rPr>
          <w:i/>
        </w:rPr>
        <w:t>X</w:t>
      </w:r>
      <w:r>
        <w:t xml:space="preserve"> and </w:t>
      </w:r>
      <w:r>
        <w:rPr>
          <w:i/>
        </w:rPr>
        <w:t>Y</w:t>
      </w:r>
      <w:r>
        <w:t xml:space="preserve"> in the population of rats is also 0.428.</w:t>
      </w:r>
    </w:p>
    <w:p w:rsidR="00E40C51" w:rsidRDefault="00E40C51" w:rsidP="00E40C51">
      <w:r>
        <w:t>(B)   If the rats stop drinking the water/caffeine mixture, this would cause a reduction in their blood pressure.</w:t>
      </w:r>
    </w:p>
    <w:p w:rsidR="00E40C51" w:rsidRDefault="00E40C51" w:rsidP="00F13631">
      <w:pPr>
        <w:ind w:left="360" w:hanging="360"/>
      </w:pPr>
      <w:r>
        <w:t>(C)   About 18 percent of the variation in blood pressure can be explained by a linear relationship between blood pressure and caffeine consumed.</w:t>
      </w:r>
    </w:p>
    <w:p w:rsidR="00E40C51" w:rsidRDefault="00E40C51" w:rsidP="00F13631">
      <w:pPr>
        <w:ind w:left="360" w:hanging="360"/>
      </w:pPr>
      <w:r>
        <w:t>(D)   Rats with lower blood pressure do not like the water/caffeine mixture as much as do rats with higher blood pressure.</w:t>
      </w:r>
    </w:p>
    <w:p w:rsidR="00E40C51" w:rsidRDefault="00E40C51" w:rsidP="00F13631">
      <w:pPr>
        <w:ind w:left="360" w:hanging="360"/>
      </w:pPr>
      <w:r>
        <w:t>(E)   Since the correlation is not very high, the relationship between the amount of caffeine consumed and blood pressure is not linear.</w:t>
      </w:r>
    </w:p>
    <w:p w:rsidR="00E40C51" w:rsidRDefault="00E40C51" w:rsidP="00E40C51"/>
    <w:p w:rsidR="00FE160C" w:rsidRPr="00FE160C" w:rsidRDefault="00FE160C" w:rsidP="00266A0B">
      <w:pPr>
        <w:rPr>
          <w:b/>
        </w:rPr>
      </w:pPr>
      <w:r>
        <w:rPr>
          <w:b/>
        </w:rPr>
        <w:t>Use</w:t>
      </w:r>
      <w:r w:rsidRPr="00FE160C">
        <w:rPr>
          <w:b/>
        </w:rPr>
        <w:t xml:space="preserve"> the information below to answer #14-1</w:t>
      </w:r>
      <w:r w:rsidR="00E40C51">
        <w:rPr>
          <w:b/>
        </w:rPr>
        <w:t>7</w:t>
      </w:r>
      <w:r w:rsidRPr="00FE160C">
        <w:rPr>
          <w:b/>
        </w:rPr>
        <w:t>.</w:t>
      </w:r>
    </w:p>
    <w:p w:rsidR="00FE160C" w:rsidRDefault="00E40C51" w:rsidP="00E40C51">
      <w:pPr>
        <w:autoSpaceDE w:val="0"/>
        <w:autoSpaceDN w:val="0"/>
        <w:adjustRightInd w:val="0"/>
        <w:spacing w:line="240" w:lineRule="auto"/>
        <w:ind w:left="720"/>
        <w:rPr>
          <w:rFonts w:cs="Times-Roman"/>
        </w:rPr>
      </w:pPr>
      <w:r w:rsidRPr="00E40C51">
        <w:rPr>
          <w:rFonts w:cs="Times-Roman"/>
        </w:rPr>
        <w:t>As part of a class project at a large university, Amber selected a random sample of 12 students in her major field</w:t>
      </w:r>
      <w:r>
        <w:rPr>
          <w:rFonts w:cs="Times-Roman"/>
        </w:rPr>
        <w:t xml:space="preserve"> </w:t>
      </w:r>
      <w:r w:rsidRPr="00E40C51">
        <w:rPr>
          <w:rFonts w:cs="Times-Roman"/>
        </w:rPr>
        <w:t>of study. All students in the sample were asked to report their number of hou</w:t>
      </w:r>
      <w:r>
        <w:rPr>
          <w:rFonts w:cs="Times-Roman"/>
        </w:rPr>
        <w:t xml:space="preserve">rs spent studying for the final </w:t>
      </w:r>
      <w:r w:rsidRPr="00E40C51">
        <w:rPr>
          <w:rFonts w:cs="Times-Roman"/>
        </w:rPr>
        <w:t>exam</w:t>
      </w:r>
      <w:r>
        <w:rPr>
          <w:rFonts w:cs="Times-Roman"/>
        </w:rPr>
        <w:t xml:space="preserve"> </w:t>
      </w:r>
      <w:r w:rsidRPr="00E40C51">
        <w:rPr>
          <w:rFonts w:cs="Times-Roman"/>
        </w:rPr>
        <w:t>and their score on the final exam. A regression analysis on the data produced the following partial computer</w:t>
      </w:r>
      <w:r>
        <w:rPr>
          <w:rFonts w:cs="Times-Roman"/>
        </w:rPr>
        <w:t xml:space="preserve"> </w:t>
      </w:r>
      <w:r w:rsidRPr="00E40C51">
        <w:rPr>
          <w:rFonts w:cs="Times-Roman"/>
        </w:rPr>
        <w:t>output.</w:t>
      </w:r>
    </w:p>
    <w:p w:rsidR="00E40C51" w:rsidRDefault="00E40C51" w:rsidP="00E40C51">
      <w:pPr>
        <w:jc w:val="center"/>
      </w:pPr>
      <w:r>
        <w:rPr>
          <w:noProof/>
        </w:rPr>
        <w:drawing>
          <wp:inline distT="0" distB="0" distL="0" distR="0" wp14:anchorId="39876024" wp14:editId="1980279D">
            <wp:extent cx="4724400" cy="895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724400" cy="895350"/>
                    </a:xfrm>
                    <a:prstGeom prst="rect">
                      <a:avLst/>
                    </a:prstGeom>
                  </pic:spPr>
                </pic:pic>
              </a:graphicData>
            </a:graphic>
          </wp:inline>
        </w:drawing>
      </w:r>
    </w:p>
    <w:p w:rsidR="00E40C51" w:rsidRPr="00DF5DAB" w:rsidRDefault="00FE160C" w:rsidP="00E40C51">
      <w:pPr>
        <w:rPr>
          <w:rFonts w:cs="Times-Roman"/>
        </w:rPr>
      </w:pPr>
      <w:r w:rsidRPr="00DF5DAB">
        <w:t xml:space="preserve">14. </w:t>
      </w:r>
      <w:r w:rsidR="00E40C51" w:rsidRPr="00DF5DAB">
        <w:t xml:space="preserve">What is the equation of the </w:t>
      </w:r>
      <w:r w:rsidR="00E40C51" w:rsidRPr="00DF5DAB">
        <w:rPr>
          <w:rFonts w:cs="Times-Roman"/>
        </w:rPr>
        <w:t>least squares regression line</w:t>
      </w:r>
      <w:r w:rsidR="00E40C51" w:rsidRPr="00DF5DAB">
        <w:rPr>
          <w:rFonts w:cs="Times-Roman"/>
        </w:rPr>
        <w:t>?</w:t>
      </w:r>
    </w:p>
    <w:p w:rsidR="00E40C51" w:rsidRPr="00DF5DAB" w:rsidRDefault="00E40C51" w:rsidP="00E40C51">
      <w:pPr>
        <w:rPr>
          <w:rFonts w:cs="Times-Roman"/>
        </w:rPr>
      </w:pPr>
    </w:p>
    <w:p w:rsidR="00E40C51" w:rsidRPr="00DF5DAB" w:rsidRDefault="00E40C51" w:rsidP="00E40C51">
      <w:pPr>
        <w:rPr>
          <w:rFonts w:cs="Times-Roman"/>
        </w:rPr>
      </w:pPr>
    </w:p>
    <w:p w:rsidR="00FE160C" w:rsidRPr="00DF5DAB" w:rsidRDefault="00E40C51" w:rsidP="00E40C51">
      <w:r w:rsidRPr="00DF5DAB">
        <w:rPr>
          <w:rFonts w:cs="Times-Roman"/>
        </w:rPr>
        <w:t xml:space="preserve">15. </w:t>
      </w:r>
      <w:r w:rsidR="00FE160C" w:rsidRPr="00DF5DAB">
        <w:t>I</w:t>
      </w:r>
      <w:r w:rsidR="00266A0B" w:rsidRPr="00DF5DAB">
        <w:t>nterpret the slope in context.</w:t>
      </w:r>
    </w:p>
    <w:p w:rsidR="00FE160C" w:rsidRPr="00DF5DAB" w:rsidRDefault="00FE160C" w:rsidP="00266A0B"/>
    <w:p w:rsidR="00FE160C" w:rsidRDefault="00FE160C" w:rsidP="00266A0B"/>
    <w:p w:rsidR="00DF5DAB" w:rsidRPr="00DF5DAB" w:rsidRDefault="00DF5DAB" w:rsidP="00266A0B"/>
    <w:p w:rsidR="00FE160C" w:rsidRPr="00DF5DAB" w:rsidRDefault="00FE160C" w:rsidP="00266A0B"/>
    <w:p w:rsidR="00E40C51" w:rsidRPr="00DF5DAB" w:rsidRDefault="00E40C51" w:rsidP="00E40C51">
      <w:r w:rsidRPr="00DF5DAB">
        <w:rPr>
          <w:rFonts w:cs="Times-Roman"/>
        </w:rPr>
        <w:t>1</w:t>
      </w:r>
      <w:r w:rsidR="00DF5DAB">
        <w:rPr>
          <w:rFonts w:cs="Times-Roman"/>
        </w:rPr>
        <w:t>6</w:t>
      </w:r>
      <w:r w:rsidRPr="00DF5DAB">
        <w:rPr>
          <w:rFonts w:cs="Times-Roman"/>
        </w:rPr>
        <w:t xml:space="preserve">. </w:t>
      </w:r>
      <w:r w:rsidRPr="00DF5DAB">
        <w:t xml:space="preserve">Interpret the </w:t>
      </w:r>
      <w:r w:rsidRPr="00DF5DAB">
        <w:rPr>
          <w:i/>
        </w:rPr>
        <w:t>y</w:t>
      </w:r>
      <w:r w:rsidRPr="00DF5DAB">
        <w:t>-intercept in context.</w:t>
      </w:r>
    </w:p>
    <w:p w:rsidR="00FE160C" w:rsidRPr="00DF5DAB" w:rsidRDefault="00FE160C" w:rsidP="00266A0B"/>
    <w:p w:rsidR="00AE6D0A" w:rsidRDefault="00AE6D0A" w:rsidP="00266A0B"/>
    <w:p w:rsidR="00DF5DAB" w:rsidRPr="00DF5DAB" w:rsidRDefault="00DF5DAB" w:rsidP="00266A0B"/>
    <w:p w:rsidR="00AE6D0A" w:rsidRPr="00DF5DAB" w:rsidRDefault="00AE6D0A" w:rsidP="00266A0B"/>
    <w:p w:rsidR="00266A0B" w:rsidRPr="00DF5DAB" w:rsidRDefault="00FE160C" w:rsidP="00266A0B">
      <w:r w:rsidRPr="00DF5DAB">
        <w:t>1</w:t>
      </w:r>
      <w:r w:rsidR="00DF5DAB">
        <w:t>7</w:t>
      </w:r>
      <w:r w:rsidRPr="00DF5DAB">
        <w:t xml:space="preserve">. </w:t>
      </w:r>
      <w:r w:rsidR="00AE6D0A" w:rsidRPr="00DF5DAB">
        <w:t>Find and i</w:t>
      </w:r>
      <w:r w:rsidRPr="00DF5DAB">
        <w:t xml:space="preserve">nterpret </w:t>
      </w:r>
      <w:r w:rsidRPr="00DF5DAB">
        <w:rPr>
          <w:i/>
        </w:rPr>
        <w:t>r</w:t>
      </w:r>
      <w:r w:rsidR="00AE6D0A" w:rsidRPr="00DF5DAB">
        <w:t xml:space="preserve"> in context</w:t>
      </w:r>
      <w:r w:rsidRPr="00DF5DAB">
        <w:t>.</w:t>
      </w:r>
    </w:p>
    <w:p w:rsidR="00266A0B" w:rsidRPr="00DF5DAB" w:rsidRDefault="00266A0B" w:rsidP="00266A0B"/>
    <w:p w:rsidR="00266A0B" w:rsidRPr="00DF5DAB" w:rsidRDefault="00266A0B" w:rsidP="00266A0B"/>
    <w:p w:rsidR="00266A0B" w:rsidRDefault="001E36DE" w:rsidP="00266A0B">
      <w:r>
        <w:rPr>
          <w:rFonts w:cs="CMR10"/>
        </w:rPr>
        <w:lastRenderedPageBreak/>
        <w:t>(1998 #2)</w:t>
      </w:r>
    </w:p>
    <w:p w:rsidR="00AE6D0A" w:rsidRDefault="00AE6D0A" w:rsidP="00AE6D0A">
      <w:pPr>
        <w:autoSpaceDE w:val="0"/>
        <w:autoSpaceDN w:val="0"/>
        <w:adjustRightInd w:val="0"/>
        <w:spacing w:line="240" w:lineRule="auto"/>
        <w:rPr>
          <w:rFonts w:cs="CMR10"/>
        </w:rPr>
      </w:pPr>
      <w:r>
        <w:rPr>
          <w:rFonts w:cs="CMR10"/>
        </w:rPr>
        <w:t>1</w:t>
      </w:r>
      <w:r w:rsidR="00DF5DAB">
        <w:rPr>
          <w:rFonts w:cs="CMR10"/>
        </w:rPr>
        <w:t>8</w:t>
      </w:r>
      <w:r>
        <w:rPr>
          <w:rFonts w:cs="CMR10"/>
        </w:rPr>
        <w:t xml:space="preserve">.  </w:t>
      </w:r>
      <w:r w:rsidRPr="00AE6D0A">
        <w:rPr>
          <w:rFonts w:cs="CMR10"/>
        </w:rPr>
        <w:t>A plot of the number of defective items produced during 20 c</w:t>
      </w:r>
      <w:r>
        <w:rPr>
          <w:rFonts w:cs="CMR10"/>
        </w:rPr>
        <w:t xml:space="preserve">onsecutive days at a factory is </w:t>
      </w:r>
      <w:r w:rsidRPr="00AE6D0A">
        <w:rPr>
          <w:rFonts w:cs="CMR10"/>
        </w:rPr>
        <w:t>shown below.</w:t>
      </w:r>
    </w:p>
    <w:p w:rsidR="00AE6D0A" w:rsidRPr="00AE6D0A" w:rsidRDefault="00AE6D0A" w:rsidP="00AE6D0A">
      <w:pPr>
        <w:autoSpaceDE w:val="0"/>
        <w:autoSpaceDN w:val="0"/>
        <w:adjustRightInd w:val="0"/>
        <w:spacing w:line="240" w:lineRule="auto"/>
        <w:rPr>
          <w:rFonts w:cs="CMR10"/>
          <w:sz w:val="10"/>
          <w:szCs w:val="10"/>
        </w:rPr>
      </w:pPr>
    </w:p>
    <w:p w:rsidR="00AE6D0A" w:rsidRDefault="00AE6D0A" w:rsidP="00AE6D0A">
      <w:pPr>
        <w:autoSpaceDE w:val="0"/>
        <w:autoSpaceDN w:val="0"/>
        <w:adjustRightInd w:val="0"/>
        <w:spacing w:line="240" w:lineRule="auto"/>
        <w:jc w:val="center"/>
        <w:rPr>
          <w:rFonts w:cs="CMR10"/>
        </w:rPr>
      </w:pPr>
      <w:r>
        <w:rPr>
          <w:noProof/>
        </w:rPr>
        <w:drawing>
          <wp:inline distT="0" distB="0" distL="0" distR="0" wp14:anchorId="59D96E2D" wp14:editId="00C335AE">
            <wp:extent cx="3248025" cy="22479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248025" cy="2247900"/>
                    </a:xfrm>
                    <a:prstGeom prst="rect">
                      <a:avLst/>
                    </a:prstGeom>
                  </pic:spPr>
                </pic:pic>
              </a:graphicData>
            </a:graphic>
          </wp:inline>
        </w:drawing>
      </w:r>
    </w:p>
    <w:p w:rsidR="00AE6D0A" w:rsidRPr="00AE6D0A" w:rsidRDefault="00AE6D0A" w:rsidP="00AE6D0A">
      <w:pPr>
        <w:autoSpaceDE w:val="0"/>
        <w:autoSpaceDN w:val="0"/>
        <w:adjustRightInd w:val="0"/>
        <w:spacing w:line="240" w:lineRule="auto"/>
        <w:rPr>
          <w:rFonts w:cs="CMR10"/>
          <w:sz w:val="10"/>
          <w:szCs w:val="10"/>
        </w:rPr>
      </w:pPr>
    </w:p>
    <w:p w:rsidR="00AE6D0A" w:rsidRPr="00AE6D0A" w:rsidRDefault="00AE6D0A" w:rsidP="00AE6D0A">
      <w:pPr>
        <w:autoSpaceDE w:val="0"/>
        <w:autoSpaceDN w:val="0"/>
        <w:adjustRightInd w:val="0"/>
        <w:spacing w:line="240" w:lineRule="auto"/>
        <w:rPr>
          <w:rFonts w:cs="CMR10"/>
        </w:rPr>
      </w:pPr>
      <w:r w:rsidRPr="00AE6D0A">
        <w:rPr>
          <w:rFonts w:cs="CMR10"/>
        </w:rPr>
        <w:t xml:space="preserve"> </w:t>
      </w:r>
      <w:r w:rsidRPr="00AE6D0A">
        <w:rPr>
          <w:rFonts w:cs="CMR10"/>
        </w:rPr>
        <w:t xml:space="preserve">(a) </w:t>
      </w:r>
      <w:r>
        <w:rPr>
          <w:rFonts w:cs="CMR10"/>
        </w:rPr>
        <w:t xml:space="preserve"> </w:t>
      </w:r>
      <w:r w:rsidRPr="00AE6D0A">
        <w:rPr>
          <w:rFonts w:cs="CMR10"/>
        </w:rPr>
        <w:t xml:space="preserve">Draw a </w:t>
      </w:r>
      <w:r>
        <w:rPr>
          <w:rFonts w:cs="CMR10"/>
        </w:rPr>
        <w:t>bar graph</w:t>
      </w:r>
      <w:r w:rsidRPr="00AE6D0A">
        <w:rPr>
          <w:rFonts w:cs="CMR10"/>
        </w:rPr>
        <w:t xml:space="preserve"> that shows the frequencies of the number of defective items.</w:t>
      </w:r>
    </w:p>
    <w:p w:rsidR="00AE6D0A" w:rsidRDefault="00AE6D0A" w:rsidP="00AE6D0A">
      <w:pPr>
        <w:autoSpaceDE w:val="0"/>
        <w:autoSpaceDN w:val="0"/>
        <w:adjustRightInd w:val="0"/>
        <w:spacing w:line="240" w:lineRule="auto"/>
        <w:rPr>
          <w:rFonts w:cs="CMR10"/>
        </w:rPr>
      </w:pPr>
    </w:p>
    <w:p w:rsidR="00AE6D0A" w:rsidRDefault="00AE6D0A" w:rsidP="00AE6D0A">
      <w:pPr>
        <w:autoSpaceDE w:val="0"/>
        <w:autoSpaceDN w:val="0"/>
        <w:adjustRightInd w:val="0"/>
        <w:spacing w:line="240" w:lineRule="auto"/>
        <w:rPr>
          <w:rFonts w:cs="CMR10"/>
        </w:rPr>
      </w:pPr>
    </w:p>
    <w:p w:rsidR="00AE6D0A" w:rsidRDefault="00AE6D0A" w:rsidP="00AE6D0A">
      <w:pPr>
        <w:autoSpaceDE w:val="0"/>
        <w:autoSpaceDN w:val="0"/>
        <w:adjustRightInd w:val="0"/>
        <w:spacing w:line="240" w:lineRule="auto"/>
        <w:rPr>
          <w:rFonts w:cs="CMR10"/>
        </w:rPr>
      </w:pPr>
    </w:p>
    <w:p w:rsidR="00AE6D0A" w:rsidRDefault="00AE6D0A" w:rsidP="00AE6D0A">
      <w:pPr>
        <w:autoSpaceDE w:val="0"/>
        <w:autoSpaceDN w:val="0"/>
        <w:adjustRightInd w:val="0"/>
        <w:spacing w:line="240" w:lineRule="auto"/>
        <w:rPr>
          <w:rFonts w:cs="CMR10"/>
        </w:rPr>
      </w:pPr>
    </w:p>
    <w:p w:rsidR="00DF5DAB" w:rsidRDefault="00DF5DAB" w:rsidP="00AE6D0A">
      <w:pPr>
        <w:autoSpaceDE w:val="0"/>
        <w:autoSpaceDN w:val="0"/>
        <w:adjustRightInd w:val="0"/>
        <w:spacing w:line="240" w:lineRule="auto"/>
        <w:rPr>
          <w:rFonts w:cs="CMR10"/>
        </w:rPr>
      </w:pPr>
    </w:p>
    <w:p w:rsidR="00DF5DAB" w:rsidRDefault="00DF5DAB" w:rsidP="00AE6D0A">
      <w:pPr>
        <w:autoSpaceDE w:val="0"/>
        <w:autoSpaceDN w:val="0"/>
        <w:adjustRightInd w:val="0"/>
        <w:spacing w:line="240" w:lineRule="auto"/>
        <w:rPr>
          <w:rFonts w:cs="CMR10"/>
        </w:rPr>
      </w:pPr>
    </w:p>
    <w:p w:rsidR="00AE6D0A" w:rsidRDefault="00AE6D0A" w:rsidP="00AE6D0A">
      <w:pPr>
        <w:autoSpaceDE w:val="0"/>
        <w:autoSpaceDN w:val="0"/>
        <w:adjustRightInd w:val="0"/>
        <w:spacing w:line="240" w:lineRule="auto"/>
        <w:rPr>
          <w:rFonts w:cs="CMR10"/>
        </w:rPr>
      </w:pPr>
    </w:p>
    <w:p w:rsidR="00AE6D0A" w:rsidRDefault="00AE6D0A" w:rsidP="00AE6D0A">
      <w:pPr>
        <w:autoSpaceDE w:val="0"/>
        <w:autoSpaceDN w:val="0"/>
        <w:adjustRightInd w:val="0"/>
        <w:spacing w:line="240" w:lineRule="auto"/>
        <w:rPr>
          <w:rFonts w:cs="CMR10"/>
        </w:rPr>
      </w:pPr>
    </w:p>
    <w:p w:rsidR="00AE6D0A" w:rsidRDefault="00AE6D0A" w:rsidP="00AE6D0A">
      <w:pPr>
        <w:autoSpaceDE w:val="0"/>
        <w:autoSpaceDN w:val="0"/>
        <w:adjustRightInd w:val="0"/>
        <w:spacing w:line="240" w:lineRule="auto"/>
        <w:rPr>
          <w:rFonts w:cs="CMR10"/>
        </w:rPr>
      </w:pPr>
    </w:p>
    <w:p w:rsidR="00AE6D0A" w:rsidRDefault="00AE6D0A" w:rsidP="00AE6D0A">
      <w:pPr>
        <w:autoSpaceDE w:val="0"/>
        <w:autoSpaceDN w:val="0"/>
        <w:adjustRightInd w:val="0"/>
        <w:spacing w:line="240" w:lineRule="auto"/>
        <w:rPr>
          <w:rFonts w:cs="CMR10"/>
        </w:rPr>
      </w:pPr>
    </w:p>
    <w:p w:rsidR="00AE6D0A" w:rsidRDefault="00AE6D0A" w:rsidP="00AE6D0A">
      <w:pPr>
        <w:autoSpaceDE w:val="0"/>
        <w:autoSpaceDN w:val="0"/>
        <w:adjustRightInd w:val="0"/>
        <w:spacing w:line="240" w:lineRule="auto"/>
        <w:rPr>
          <w:rFonts w:cs="CMR10"/>
        </w:rPr>
      </w:pPr>
    </w:p>
    <w:p w:rsidR="00AE6D0A" w:rsidRDefault="00AE6D0A" w:rsidP="00AE6D0A">
      <w:pPr>
        <w:autoSpaceDE w:val="0"/>
        <w:autoSpaceDN w:val="0"/>
        <w:adjustRightInd w:val="0"/>
        <w:spacing w:line="240" w:lineRule="auto"/>
        <w:rPr>
          <w:rFonts w:cs="CMR10"/>
        </w:rPr>
      </w:pPr>
    </w:p>
    <w:p w:rsidR="00AE6D0A" w:rsidRDefault="00AE6D0A" w:rsidP="00AE6D0A">
      <w:pPr>
        <w:autoSpaceDE w:val="0"/>
        <w:autoSpaceDN w:val="0"/>
        <w:adjustRightInd w:val="0"/>
        <w:spacing w:line="240" w:lineRule="auto"/>
        <w:rPr>
          <w:rFonts w:cs="CMR10"/>
        </w:rPr>
      </w:pPr>
    </w:p>
    <w:p w:rsidR="00AE6D0A" w:rsidRPr="00AE6D0A" w:rsidRDefault="00AE6D0A" w:rsidP="00AE6D0A">
      <w:pPr>
        <w:autoSpaceDE w:val="0"/>
        <w:autoSpaceDN w:val="0"/>
        <w:adjustRightInd w:val="0"/>
        <w:spacing w:line="240" w:lineRule="auto"/>
        <w:rPr>
          <w:rFonts w:cs="CMR10"/>
        </w:rPr>
      </w:pPr>
      <w:r w:rsidRPr="00AE6D0A">
        <w:rPr>
          <w:rFonts w:cs="CMR10"/>
        </w:rPr>
        <w:t xml:space="preserve">(b) </w:t>
      </w:r>
      <w:r>
        <w:rPr>
          <w:rFonts w:cs="CMR10"/>
        </w:rPr>
        <w:t xml:space="preserve"> </w:t>
      </w:r>
      <w:r w:rsidRPr="00AE6D0A">
        <w:rPr>
          <w:rFonts w:cs="CMR10"/>
        </w:rPr>
        <w:t xml:space="preserve">Give one fact that is obvious from the </w:t>
      </w:r>
      <w:r>
        <w:rPr>
          <w:rFonts w:cs="CMR10"/>
        </w:rPr>
        <w:t>bar graph</w:t>
      </w:r>
      <w:r w:rsidRPr="00AE6D0A">
        <w:rPr>
          <w:rFonts w:cs="CMR10"/>
        </w:rPr>
        <w:t xml:space="preserve"> but is not obvious from the scatterplot.</w:t>
      </w:r>
    </w:p>
    <w:p w:rsidR="00AE6D0A" w:rsidRDefault="00AE6D0A" w:rsidP="00AE6D0A">
      <w:pPr>
        <w:rPr>
          <w:rFonts w:cs="CMR10"/>
        </w:rPr>
      </w:pPr>
    </w:p>
    <w:p w:rsidR="00AE6D0A" w:rsidRDefault="00AE6D0A" w:rsidP="00AE6D0A">
      <w:pPr>
        <w:rPr>
          <w:rFonts w:cs="CMR10"/>
        </w:rPr>
      </w:pPr>
    </w:p>
    <w:p w:rsidR="00AE6D0A" w:rsidRDefault="00AE6D0A" w:rsidP="00AE6D0A">
      <w:pPr>
        <w:rPr>
          <w:rFonts w:cs="CMR10"/>
        </w:rPr>
      </w:pPr>
    </w:p>
    <w:p w:rsidR="00AE6D0A" w:rsidRDefault="00AE6D0A" w:rsidP="00AE6D0A">
      <w:r w:rsidRPr="00AE6D0A">
        <w:rPr>
          <w:rFonts w:cs="CMR10"/>
        </w:rPr>
        <w:t xml:space="preserve">(c) </w:t>
      </w:r>
      <w:r>
        <w:rPr>
          <w:rFonts w:cs="CMR10"/>
        </w:rPr>
        <w:t xml:space="preserve"> </w:t>
      </w:r>
      <w:r w:rsidRPr="00AE6D0A">
        <w:rPr>
          <w:rFonts w:cs="CMR10"/>
        </w:rPr>
        <w:t xml:space="preserve">Give one fact that is obvious from the scatterplot but is not obvious from the </w:t>
      </w:r>
      <w:r>
        <w:rPr>
          <w:rFonts w:cs="CMR10"/>
        </w:rPr>
        <w:t>bar graph</w:t>
      </w:r>
      <w:r w:rsidRPr="00AE6D0A">
        <w:rPr>
          <w:rFonts w:cs="CMR10"/>
        </w:rPr>
        <w:t>.</w:t>
      </w:r>
      <w:r w:rsidR="00266A0B" w:rsidRPr="00AE6D0A">
        <w:t xml:space="preserve">    </w:t>
      </w:r>
    </w:p>
    <w:p w:rsidR="00AE6D0A" w:rsidRDefault="00AE6D0A" w:rsidP="00AE6D0A"/>
    <w:p w:rsidR="00AE6D0A" w:rsidRDefault="00AE6D0A" w:rsidP="00AE6D0A"/>
    <w:p w:rsidR="00AE6D0A" w:rsidRDefault="00AE6D0A" w:rsidP="00AE6D0A"/>
    <w:p w:rsidR="00DF5DAB" w:rsidRPr="00DF5DAB" w:rsidRDefault="00DF5DAB" w:rsidP="00AE6D0A">
      <w:pPr>
        <w:rPr>
          <w:b/>
          <w:u w:val="single"/>
        </w:rPr>
      </w:pPr>
      <w:r>
        <w:rPr>
          <w:b/>
          <w:u w:val="single"/>
        </w:rPr>
        <w:t>Chapter 4:</w:t>
      </w:r>
    </w:p>
    <w:p w:rsidR="00266A0B" w:rsidRDefault="00DF5DAB" w:rsidP="00266A0B">
      <w:r>
        <w:t>19. What t</w:t>
      </w:r>
      <w:r w:rsidR="00266A0B">
        <w:t xml:space="preserve">ransformations </w:t>
      </w:r>
      <w:r>
        <w:t>are used to achieve linearity in a scatterplot?</w:t>
      </w:r>
    </w:p>
    <w:p w:rsidR="00DF5DAB" w:rsidRDefault="00266A0B" w:rsidP="00266A0B">
      <w:r>
        <w:tab/>
      </w:r>
    </w:p>
    <w:p w:rsidR="00DF5DAB" w:rsidRDefault="00DF5DAB" w:rsidP="00266A0B"/>
    <w:p w:rsidR="00DF5DAB" w:rsidRDefault="00DF5DAB" w:rsidP="00266A0B"/>
    <w:p w:rsidR="00266A0B" w:rsidRDefault="00266A0B" w:rsidP="00DF5DAB">
      <w:pPr>
        <w:ind w:firstLine="720"/>
      </w:pPr>
      <w:r>
        <w:t>Be sure to</w:t>
      </w:r>
      <w:r w:rsidR="00DF5DAB">
        <w:t xml:space="preserve"> include the transformations in all statements in context!!!</w:t>
      </w:r>
    </w:p>
    <w:p w:rsidR="00266A0B" w:rsidRDefault="00266A0B" w:rsidP="00266A0B"/>
    <w:p w:rsidR="00266A0B" w:rsidRDefault="00DF5DAB" w:rsidP="00266A0B">
      <w:r>
        <w:t>20. What does it mean if two variables are confounded?</w:t>
      </w:r>
    </w:p>
    <w:p w:rsidR="00DF5DAB" w:rsidRDefault="00DF5DAB" w:rsidP="00266A0B"/>
    <w:p w:rsidR="00DF5DAB" w:rsidRDefault="00DF5DAB" w:rsidP="00266A0B"/>
    <w:p w:rsidR="00DF5DAB" w:rsidRDefault="00DF5DAB" w:rsidP="00266A0B"/>
    <w:p w:rsidR="00266A0B" w:rsidRDefault="00266A0B" w:rsidP="00266A0B"/>
    <w:p w:rsidR="00D10874" w:rsidRDefault="00D10874" w:rsidP="00DF5DAB">
      <w:pPr>
        <w:autoSpaceDE w:val="0"/>
        <w:autoSpaceDN w:val="0"/>
        <w:adjustRightInd w:val="0"/>
        <w:spacing w:line="240" w:lineRule="auto"/>
      </w:pPr>
    </w:p>
    <w:p w:rsidR="00D10874" w:rsidRDefault="00D10874" w:rsidP="00DF5DAB">
      <w:pPr>
        <w:autoSpaceDE w:val="0"/>
        <w:autoSpaceDN w:val="0"/>
        <w:adjustRightInd w:val="0"/>
        <w:spacing w:line="240" w:lineRule="auto"/>
      </w:pPr>
    </w:p>
    <w:p w:rsidR="00DF5DAB" w:rsidRPr="001E36DE" w:rsidRDefault="00DF5DAB" w:rsidP="00DF5DAB">
      <w:pPr>
        <w:autoSpaceDE w:val="0"/>
        <w:autoSpaceDN w:val="0"/>
        <w:adjustRightInd w:val="0"/>
        <w:spacing w:line="240" w:lineRule="auto"/>
        <w:rPr>
          <w:rFonts w:cs="Times-Roman"/>
        </w:rPr>
      </w:pPr>
      <w:r>
        <w:t xml:space="preserve">21. </w:t>
      </w:r>
      <w:r>
        <w:rPr>
          <w:noProof/>
        </w:rPr>
        <w:drawing>
          <wp:anchor distT="0" distB="0" distL="114300" distR="114300" simplePos="0" relativeHeight="251665408" behindDoc="1" locked="0" layoutInCell="1" allowOverlap="1" wp14:anchorId="463BD8F4" wp14:editId="00FEDD50">
            <wp:simplePos x="0" y="0"/>
            <wp:positionH relativeFrom="column">
              <wp:posOffset>695325</wp:posOffset>
            </wp:positionH>
            <wp:positionV relativeFrom="paragraph">
              <wp:posOffset>480060</wp:posOffset>
            </wp:positionV>
            <wp:extent cx="5200650" cy="152400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5200650" cy="1524000"/>
                    </a:xfrm>
                    <a:prstGeom prst="rect">
                      <a:avLst/>
                    </a:prstGeom>
                  </pic:spPr>
                </pic:pic>
              </a:graphicData>
            </a:graphic>
            <wp14:sizeRelH relativeFrom="page">
              <wp14:pctWidth>0</wp14:pctWidth>
            </wp14:sizeRelH>
            <wp14:sizeRelV relativeFrom="page">
              <wp14:pctHeight>0</wp14:pctHeight>
            </wp14:sizeRelV>
          </wp:anchor>
        </w:drawing>
      </w:r>
      <w:r w:rsidRPr="001E36DE">
        <w:rPr>
          <w:rFonts w:cs="Times-Roman"/>
        </w:rPr>
        <w:t>A local company is interested in supporting environmentally friendly initi</w:t>
      </w:r>
      <w:r>
        <w:rPr>
          <w:rFonts w:cs="Times-Roman"/>
        </w:rPr>
        <w:t xml:space="preserve">atives such as carpooling among </w:t>
      </w:r>
      <w:r w:rsidRPr="001E36DE">
        <w:rPr>
          <w:rFonts w:cs="Times-Roman"/>
        </w:rPr>
        <w:t>employees. The company surveyed all of the 200 employees at the downtown offices. Employees responded as</w:t>
      </w:r>
      <w:r>
        <w:rPr>
          <w:rFonts w:cs="Times-Roman"/>
        </w:rPr>
        <w:t xml:space="preserve"> </w:t>
      </w:r>
      <w:r w:rsidRPr="001E36DE">
        <w:rPr>
          <w:rFonts w:cs="Times-Roman"/>
        </w:rPr>
        <w:t>to whether or not they own a car and to the location of the home where they live. The results are shown in the</w:t>
      </w:r>
      <w:r>
        <w:rPr>
          <w:rFonts w:cs="Times-Roman"/>
        </w:rPr>
        <w:t xml:space="preserve"> </w:t>
      </w:r>
      <w:r w:rsidRPr="001E36DE">
        <w:rPr>
          <w:rFonts w:cs="Times-Roman"/>
        </w:rPr>
        <w:t>table below.</w:t>
      </w:r>
    </w:p>
    <w:p w:rsidR="00DF5DAB" w:rsidRDefault="00DF5DAB" w:rsidP="00DF5DAB">
      <w:pPr>
        <w:autoSpaceDE w:val="0"/>
        <w:autoSpaceDN w:val="0"/>
        <w:adjustRightInd w:val="0"/>
        <w:spacing w:line="240" w:lineRule="auto"/>
        <w:jc w:val="center"/>
        <w:rPr>
          <w:rFonts w:cs="Times-Roman"/>
        </w:rPr>
      </w:pPr>
    </w:p>
    <w:p w:rsidR="00DF5DAB" w:rsidRDefault="00DF5DAB" w:rsidP="00DF5DAB">
      <w:pPr>
        <w:autoSpaceDE w:val="0"/>
        <w:autoSpaceDN w:val="0"/>
        <w:adjustRightInd w:val="0"/>
        <w:spacing w:line="240" w:lineRule="auto"/>
        <w:rPr>
          <w:rFonts w:cs="Times-Roman"/>
        </w:rPr>
      </w:pPr>
    </w:p>
    <w:p w:rsidR="00DF5DAB" w:rsidRDefault="00DF5DAB" w:rsidP="00DF5DAB">
      <w:pPr>
        <w:autoSpaceDE w:val="0"/>
        <w:autoSpaceDN w:val="0"/>
        <w:adjustRightInd w:val="0"/>
        <w:spacing w:line="240" w:lineRule="auto"/>
        <w:rPr>
          <w:rFonts w:cs="Times-Roman"/>
        </w:rPr>
      </w:pPr>
    </w:p>
    <w:p w:rsidR="00DF5DAB" w:rsidRDefault="00DF5DAB" w:rsidP="00DF5DAB">
      <w:pPr>
        <w:autoSpaceDE w:val="0"/>
        <w:autoSpaceDN w:val="0"/>
        <w:adjustRightInd w:val="0"/>
        <w:spacing w:line="240" w:lineRule="auto"/>
        <w:rPr>
          <w:rFonts w:cs="Times-Roman"/>
        </w:rPr>
      </w:pPr>
    </w:p>
    <w:p w:rsidR="00DF5DAB" w:rsidRDefault="00DF5DAB" w:rsidP="00DF5DAB">
      <w:pPr>
        <w:autoSpaceDE w:val="0"/>
        <w:autoSpaceDN w:val="0"/>
        <w:adjustRightInd w:val="0"/>
        <w:spacing w:line="240" w:lineRule="auto"/>
        <w:rPr>
          <w:rFonts w:cs="Times-Roman"/>
        </w:rPr>
      </w:pPr>
    </w:p>
    <w:p w:rsidR="00DF5DAB" w:rsidRDefault="00DF5DAB" w:rsidP="00DF5DAB">
      <w:pPr>
        <w:autoSpaceDE w:val="0"/>
        <w:autoSpaceDN w:val="0"/>
        <w:adjustRightInd w:val="0"/>
        <w:spacing w:line="240" w:lineRule="auto"/>
        <w:rPr>
          <w:rFonts w:cs="Times-Roman"/>
        </w:rPr>
      </w:pPr>
    </w:p>
    <w:p w:rsidR="00DF5DAB" w:rsidRDefault="00DF5DAB" w:rsidP="00DF5DAB">
      <w:pPr>
        <w:autoSpaceDE w:val="0"/>
        <w:autoSpaceDN w:val="0"/>
        <w:adjustRightInd w:val="0"/>
        <w:spacing w:line="240" w:lineRule="auto"/>
        <w:rPr>
          <w:rFonts w:cs="Times-Roman"/>
        </w:rPr>
      </w:pPr>
    </w:p>
    <w:p w:rsidR="00DF5DAB" w:rsidRDefault="00DF5DAB" w:rsidP="00DF5DAB">
      <w:pPr>
        <w:autoSpaceDE w:val="0"/>
        <w:autoSpaceDN w:val="0"/>
        <w:adjustRightInd w:val="0"/>
        <w:spacing w:line="240" w:lineRule="auto"/>
        <w:rPr>
          <w:rFonts w:cs="Times-Roman"/>
        </w:rPr>
      </w:pPr>
    </w:p>
    <w:p w:rsidR="00DF5DAB" w:rsidRDefault="00DF5DAB" w:rsidP="00DF5DAB">
      <w:pPr>
        <w:autoSpaceDE w:val="0"/>
        <w:autoSpaceDN w:val="0"/>
        <w:adjustRightInd w:val="0"/>
        <w:spacing w:line="240" w:lineRule="auto"/>
        <w:rPr>
          <w:rFonts w:cs="Times-Roman"/>
        </w:rPr>
      </w:pPr>
    </w:p>
    <w:p w:rsidR="00DF5DAB" w:rsidRPr="001E36DE" w:rsidRDefault="00DF5DAB" w:rsidP="00DF5DAB">
      <w:pPr>
        <w:autoSpaceDE w:val="0"/>
        <w:autoSpaceDN w:val="0"/>
        <w:adjustRightInd w:val="0"/>
        <w:spacing w:line="240" w:lineRule="auto"/>
        <w:rPr>
          <w:rFonts w:cs="Times-Roman"/>
        </w:rPr>
      </w:pPr>
      <w:r w:rsidRPr="001E36DE">
        <w:rPr>
          <w:rFonts w:cs="Times-Roman"/>
        </w:rPr>
        <w:t>Which of the following statements about a randomly chosen person from these 200 employees is true?</w:t>
      </w:r>
    </w:p>
    <w:p w:rsidR="00DF5DAB" w:rsidRPr="00DF5DAB" w:rsidRDefault="00DF5DAB" w:rsidP="00DF5DAB">
      <w:pPr>
        <w:autoSpaceDE w:val="0"/>
        <w:autoSpaceDN w:val="0"/>
        <w:adjustRightInd w:val="0"/>
        <w:spacing w:line="240" w:lineRule="auto"/>
        <w:rPr>
          <w:rFonts w:cs="Times-Roman"/>
          <w:sz w:val="10"/>
          <w:szCs w:val="10"/>
        </w:rPr>
      </w:pPr>
    </w:p>
    <w:p w:rsidR="00DF5DAB" w:rsidRPr="001E36DE" w:rsidRDefault="00DF5DAB" w:rsidP="0093667F">
      <w:pPr>
        <w:autoSpaceDE w:val="0"/>
        <w:autoSpaceDN w:val="0"/>
        <w:adjustRightInd w:val="0"/>
        <w:spacing w:line="240" w:lineRule="auto"/>
        <w:ind w:left="360" w:hanging="360"/>
        <w:rPr>
          <w:rFonts w:cs="Times-Roman"/>
        </w:rPr>
      </w:pPr>
      <w:r w:rsidRPr="001E36DE">
        <w:rPr>
          <w:rFonts w:cs="Times-Roman"/>
        </w:rPr>
        <w:t xml:space="preserve">(A) </w:t>
      </w:r>
      <w:r w:rsidR="0093667F">
        <w:rPr>
          <w:rFonts w:cs="Times-Roman"/>
        </w:rPr>
        <w:t xml:space="preserve"> </w:t>
      </w:r>
      <w:r w:rsidRPr="001E36DE">
        <w:rPr>
          <w:rFonts w:cs="Times-Roman"/>
        </w:rPr>
        <w:t>If the person owns a car, he or she is more likely to live elsewhere in the ci</w:t>
      </w:r>
      <w:r>
        <w:rPr>
          <w:rFonts w:cs="Times-Roman"/>
        </w:rPr>
        <w:t xml:space="preserve">ty than to live in the downtown </w:t>
      </w:r>
      <w:r w:rsidRPr="001E36DE">
        <w:rPr>
          <w:rFonts w:cs="Times-Roman"/>
        </w:rPr>
        <w:t>area in the city.</w:t>
      </w:r>
    </w:p>
    <w:p w:rsidR="00DF5DAB" w:rsidRDefault="00DF5DAB" w:rsidP="00DF5DAB">
      <w:pPr>
        <w:autoSpaceDE w:val="0"/>
        <w:autoSpaceDN w:val="0"/>
        <w:adjustRightInd w:val="0"/>
        <w:spacing w:line="240" w:lineRule="auto"/>
        <w:rPr>
          <w:rFonts w:cs="Times-Roman"/>
        </w:rPr>
      </w:pPr>
      <w:r w:rsidRPr="001E36DE">
        <w:rPr>
          <w:rFonts w:cs="Times-Roman"/>
        </w:rPr>
        <w:t>(B)</w:t>
      </w:r>
      <w:r w:rsidR="0093667F">
        <w:rPr>
          <w:rFonts w:cs="Times-Roman"/>
        </w:rPr>
        <w:t xml:space="preserve"> </w:t>
      </w:r>
      <w:r w:rsidRPr="001E36DE">
        <w:rPr>
          <w:rFonts w:cs="Times-Roman"/>
        </w:rPr>
        <w:t xml:space="preserve"> If the person does not own a car, he or she is more likely to live outside th</w:t>
      </w:r>
      <w:r>
        <w:rPr>
          <w:rFonts w:cs="Times-Roman"/>
        </w:rPr>
        <w:t xml:space="preserve">e city than to live in the city </w:t>
      </w:r>
      <w:r w:rsidRPr="001E36DE">
        <w:rPr>
          <w:rFonts w:cs="Times-Roman"/>
        </w:rPr>
        <w:t xml:space="preserve">(downtown </w:t>
      </w:r>
    </w:p>
    <w:p w:rsidR="00DF5DAB" w:rsidRPr="001E36DE" w:rsidRDefault="00DF5DAB" w:rsidP="0093667F">
      <w:pPr>
        <w:autoSpaceDE w:val="0"/>
        <w:autoSpaceDN w:val="0"/>
        <w:adjustRightInd w:val="0"/>
        <w:spacing w:line="240" w:lineRule="auto"/>
        <w:ind w:left="360"/>
        <w:rPr>
          <w:rFonts w:cs="Times-Roman"/>
        </w:rPr>
      </w:pPr>
      <w:proofErr w:type="gramStart"/>
      <w:r w:rsidRPr="001E36DE">
        <w:rPr>
          <w:rFonts w:cs="Times-Roman"/>
        </w:rPr>
        <w:t>area</w:t>
      </w:r>
      <w:proofErr w:type="gramEnd"/>
      <w:r w:rsidRPr="001E36DE">
        <w:rPr>
          <w:rFonts w:cs="Times-Roman"/>
        </w:rPr>
        <w:t xml:space="preserve"> or elsewhere).</w:t>
      </w:r>
    </w:p>
    <w:p w:rsidR="0093667F" w:rsidRDefault="00DF5DAB" w:rsidP="0093667F">
      <w:pPr>
        <w:autoSpaceDE w:val="0"/>
        <w:autoSpaceDN w:val="0"/>
        <w:adjustRightInd w:val="0"/>
        <w:spacing w:line="240" w:lineRule="auto"/>
        <w:rPr>
          <w:rFonts w:cs="Times-Roman"/>
        </w:rPr>
      </w:pPr>
      <w:r w:rsidRPr="001E36DE">
        <w:rPr>
          <w:rFonts w:cs="Times-Roman"/>
        </w:rPr>
        <w:t>(C)</w:t>
      </w:r>
      <w:r w:rsidR="0093667F">
        <w:rPr>
          <w:rFonts w:cs="Times-Roman"/>
        </w:rPr>
        <w:t xml:space="preserve"> </w:t>
      </w:r>
      <w:r w:rsidRPr="001E36DE">
        <w:rPr>
          <w:rFonts w:cs="Times-Roman"/>
        </w:rPr>
        <w:t xml:space="preserve"> The person is more likely to own a car if he or she lives in the city (downtow</w:t>
      </w:r>
      <w:r w:rsidR="0093667F">
        <w:rPr>
          <w:rFonts w:cs="Times-Roman"/>
        </w:rPr>
        <w:t xml:space="preserve">n area or elsewhere) than if he </w:t>
      </w:r>
      <w:r w:rsidRPr="001E36DE">
        <w:rPr>
          <w:rFonts w:cs="Times-Roman"/>
        </w:rPr>
        <w:t xml:space="preserve">or she </w:t>
      </w:r>
    </w:p>
    <w:p w:rsidR="00DF5DAB" w:rsidRPr="001E36DE" w:rsidRDefault="00DF5DAB" w:rsidP="0093667F">
      <w:pPr>
        <w:autoSpaceDE w:val="0"/>
        <w:autoSpaceDN w:val="0"/>
        <w:adjustRightInd w:val="0"/>
        <w:spacing w:line="240" w:lineRule="auto"/>
        <w:ind w:left="360"/>
        <w:rPr>
          <w:rFonts w:cs="Times-Roman"/>
        </w:rPr>
      </w:pPr>
      <w:proofErr w:type="gramStart"/>
      <w:r w:rsidRPr="001E36DE">
        <w:rPr>
          <w:rFonts w:cs="Times-Roman"/>
        </w:rPr>
        <w:t>lives</w:t>
      </w:r>
      <w:proofErr w:type="gramEnd"/>
      <w:r w:rsidRPr="001E36DE">
        <w:rPr>
          <w:rFonts w:cs="Times-Roman"/>
        </w:rPr>
        <w:t xml:space="preserve"> outside the city.</w:t>
      </w:r>
    </w:p>
    <w:p w:rsidR="00DF5DAB" w:rsidRPr="001E36DE" w:rsidRDefault="00DF5DAB" w:rsidP="00DF5DAB">
      <w:pPr>
        <w:autoSpaceDE w:val="0"/>
        <w:autoSpaceDN w:val="0"/>
        <w:adjustRightInd w:val="0"/>
        <w:spacing w:line="240" w:lineRule="auto"/>
        <w:rPr>
          <w:rFonts w:cs="Times-Roman"/>
        </w:rPr>
      </w:pPr>
      <w:r w:rsidRPr="001E36DE">
        <w:rPr>
          <w:rFonts w:cs="Times-Roman"/>
        </w:rPr>
        <w:t>(D)</w:t>
      </w:r>
      <w:r w:rsidR="0093667F">
        <w:rPr>
          <w:rFonts w:cs="Times-Roman"/>
        </w:rPr>
        <w:t xml:space="preserve"> </w:t>
      </w:r>
      <w:r w:rsidRPr="001E36DE">
        <w:rPr>
          <w:rFonts w:cs="Times-Roman"/>
        </w:rPr>
        <w:t xml:space="preserve"> The person is more likely to live in the downtown area in the city than elsewhere in the city.</w:t>
      </w:r>
    </w:p>
    <w:p w:rsidR="00DF5DAB" w:rsidRPr="001E36DE" w:rsidRDefault="00DF5DAB" w:rsidP="00DF5DAB">
      <w:r w:rsidRPr="001E36DE">
        <w:rPr>
          <w:rFonts w:cs="Times-Roman"/>
        </w:rPr>
        <w:t xml:space="preserve">(E) </w:t>
      </w:r>
      <w:r w:rsidR="0093667F">
        <w:rPr>
          <w:rFonts w:cs="Times-Roman"/>
        </w:rPr>
        <w:t xml:space="preserve"> </w:t>
      </w:r>
      <w:r w:rsidRPr="001E36DE">
        <w:rPr>
          <w:rFonts w:cs="Times-Roman"/>
        </w:rPr>
        <w:t>The person is more likely to own a car than not to own a car.</w:t>
      </w:r>
    </w:p>
    <w:p w:rsidR="00DF5DAB" w:rsidRDefault="00DF5DAB" w:rsidP="00DF5DAB">
      <w:r>
        <w:t xml:space="preserve"> </w:t>
      </w:r>
    </w:p>
    <w:p w:rsidR="00D10874" w:rsidRDefault="00D10874" w:rsidP="00DF5DAB"/>
    <w:p w:rsidR="00D10874" w:rsidRDefault="00D10874" w:rsidP="00DF5DAB"/>
    <w:p w:rsidR="00807887" w:rsidRDefault="00807887" w:rsidP="0093667F">
      <w:pPr>
        <w:pStyle w:val="ListParagraph"/>
        <w:numPr>
          <w:ilvl w:val="0"/>
          <w:numId w:val="1"/>
        </w:numPr>
        <w:spacing w:after="200"/>
        <w:ind w:left="360"/>
      </w:pPr>
      <w:r>
        <w:rPr>
          <w:noProof/>
        </w:rPr>
        <w:drawing>
          <wp:anchor distT="0" distB="0" distL="114300" distR="114300" simplePos="0" relativeHeight="251666432" behindDoc="1" locked="0" layoutInCell="1" allowOverlap="1" wp14:anchorId="0A1DBA2A" wp14:editId="317B996E">
            <wp:simplePos x="0" y="0"/>
            <wp:positionH relativeFrom="column">
              <wp:posOffset>533400</wp:posOffset>
            </wp:positionH>
            <wp:positionV relativeFrom="paragraph">
              <wp:posOffset>797560</wp:posOffset>
            </wp:positionV>
            <wp:extent cx="5734050" cy="148590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5734050" cy="1485900"/>
                    </a:xfrm>
                    <a:prstGeom prst="rect">
                      <a:avLst/>
                    </a:prstGeom>
                  </pic:spPr>
                </pic:pic>
              </a:graphicData>
            </a:graphic>
            <wp14:sizeRelH relativeFrom="page">
              <wp14:pctWidth>0</wp14:pctWidth>
            </wp14:sizeRelH>
            <wp14:sizeRelV relativeFrom="page">
              <wp14:pctHeight>0</wp14:pctHeight>
            </wp14:sizeRelV>
          </wp:anchor>
        </w:drawing>
      </w:r>
      <w:r w:rsidR="0093667F">
        <w:t>The director of a technical school was curious about whether there is a relationship between students who complete one of the school’s most popular health sciences certificate programs and whether those students go on to complete more advanced studies in the health sciences within two years of completing the certificate program.  She randomly selected 100 students who completed the program.  Data collected on these students are shown in the table below.</w:t>
      </w:r>
    </w:p>
    <w:p w:rsidR="00807887" w:rsidRDefault="00807887" w:rsidP="00807887">
      <w:pPr>
        <w:spacing w:after="200"/>
      </w:pPr>
    </w:p>
    <w:p w:rsidR="00807887" w:rsidRDefault="00807887" w:rsidP="00807887">
      <w:pPr>
        <w:spacing w:after="200"/>
      </w:pPr>
    </w:p>
    <w:p w:rsidR="00807887" w:rsidRDefault="00807887" w:rsidP="00807887">
      <w:pPr>
        <w:spacing w:after="200"/>
      </w:pPr>
    </w:p>
    <w:p w:rsidR="00807887" w:rsidRDefault="00807887" w:rsidP="00807887">
      <w:pPr>
        <w:spacing w:after="200"/>
      </w:pPr>
    </w:p>
    <w:p w:rsidR="0093667F" w:rsidRDefault="0093667F" w:rsidP="0093667F">
      <w:r>
        <w:t>Which of the following statements is true for these 100 students?</w:t>
      </w:r>
    </w:p>
    <w:p w:rsidR="0093667F" w:rsidRDefault="0093667F" w:rsidP="0093667F">
      <w:pPr>
        <w:pStyle w:val="ListParagraph"/>
        <w:numPr>
          <w:ilvl w:val="0"/>
          <w:numId w:val="2"/>
        </w:numPr>
        <w:spacing w:after="200"/>
        <w:ind w:left="360"/>
      </w:pPr>
      <w:r>
        <w:t>Being a person who completed more advanced studies is more likely than being a person who did not complete more advanced studies.</w:t>
      </w:r>
    </w:p>
    <w:p w:rsidR="0093667F" w:rsidRDefault="0093667F" w:rsidP="0093667F">
      <w:pPr>
        <w:pStyle w:val="ListParagraph"/>
        <w:numPr>
          <w:ilvl w:val="0"/>
          <w:numId w:val="2"/>
        </w:numPr>
        <w:spacing w:after="200"/>
        <w:ind w:left="360"/>
      </w:pPr>
      <w:r>
        <w:t>Being a person who completed the program is less likely than being a person who did not complete the program.</w:t>
      </w:r>
    </w:p>
    <w:p w:rsidR="0093667F" w:rsidRDefault="0093667F" w:rsidP="0093667F">
      <w:pPr>
        <w:pStyle w:val="ListParagraph"/>
        <w:numPr>
          <w:ilvl w:val="0"/>
          <w:numId w:val="2"/>
        </w:numPr>
        <w:spacing w:after="200"/>
        <w:ind w:left="360"/>
      </w:pPr>
      <w:r>
        <w:t>Being a person who completed the program and completed more advanced studies is less likely than being a person who did not complete the program and did not complete more advanced studies.</w:t>
      </w:r>
    </w:p>
    <w:p w:rsidR="00807887" w:rsidRDefault="0093667F" w:rsidP="0093667F">
      <w:pPr>
        <w:pStyle w:val="ListParagraph"/>
        <w:numPr>
          <w:ilvl w:val="0"/>
          <w:numId w:val="2"/>
        </w:numPr>
        <w:spacing w:after="200"/>
        <w:ind w:left="360"/>
      </w:pPr>
      <w:r>
        <w:t>Being a person who did not complete the program but completed more advanced studies is less likely than being a person who completed the program and completed more advanced studies.</w:t>
      </w:r>
    </w:p>
    <w:p w:rsidR="00DF5DAB" w:rsidRDefault="0093667F" w:rsidP="0093667F">
      <w:pPr>
        <w:pStyle w:val="ListParagraph"/>
        <w:numPr>
          <w:ilvl w:val="0"/>
          <w:numId w:val="2"/>
        </w:numPr>
        <w:spacing w:after="200"/>
        <w:ind w:left="360"/>
      </w:pPr>
      <w:r>
        <w:t>Being a person who completed the program but did not complete more advanced studies is more likely than being a person who did not complete the program and did not complete more advanced studies.</w:t>
      </w:r>
    </w:p>
    <w:p w:rsidR="00DF5DAB" w:rsidRDefault="00DF5DAB" w:rsidP="00DF5DAB">
      <w:r>
        <w:lastRenderedPageBreak/>
        <w:t>(2004B #1)</w:t>
      </w:r>
    </w:p>
    <w:p w:rsidR="00DF5DAB" w:rsidRDefault="00DF5DAB" w:rsidP="00DF5DAB">
      <w:r>
        <w:t>2</w:t>
      </w:r>
      <w:r w:rsidR="00D10874">
        <w:t>3</w:t>
      </w:r>
      <w:r>
        <w:t>.  The Earth's Moon has many impact craters that were created when the inner solar system was subjected to heavy bombardment of small celestial bodies. Scientists studied  impact craters on the Moon to determine whether there was any relationship between the age of the craters (based on radioactive dating of lunar rocks) and the impact rate (as deduced from the density of the craters). The data are displayed in the scatterplot below.</w:t>
      </w:r>
    </w:p>
    <w:p w:rsidR="00DF5DAB" w:rsidRDefault="00DF5DAB" w:rsidP="00DF5DAB">
      <w:pPr>
        <w:jc w:val="center"/>
      </w:pPr>
      <w:r>
        <w:rPr>
          <w:noProof/>
        </w:rPr>
        <w:drawing>
          <wp:inline distT="0" distB="0" distL="0" distR="0" wp14:anchorId="01D5294D" wp14:editId="699E23CC">
            <wp:extent cx="2800350" cy="2095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800350" cy="2095500"/>
                    </a:xfrm>
                    <a:prstGeom prst="rect">
                      <a:avLst/>
                    </a:prstGeom>
                  </pic:spPr>
                </pic:pic>
              </a:graphicData>
            </a:graphic>
          </wp:inline>
        </w:drawing>
      </w:r>
    </w:p>
    <w:p w:rsidR="00DF5DAB" w:rsidRPr="00AE6D0A" w:rsidRDefault="00DF5DAB" w:rsidP="00DF5DAB">
      <w:pPr>
        <w:jc w:val="center"/>
        <w:rPr>
          <w:sz w:val="10"/>
          <w:szCs w:val="10"/>
        </w:rPr>
      </w:pPr>
    </w:p>
    <w:p w:rsidR="00DF5DAB" w:rsidRDefault="00DF5DAB" w:rsidP="00DF5DAB">
      <w:r>
        <w:t>(a)   Describe the nature of the relationship between impact rate and age.</w:t>
      </w:r>
    </w:p>
    <w:p w:rsidR="00DF5DAB" w:rsidRDefault="00DF5DAB" w:rsidP="00DF5DAB"/>
    <w:p w:rsidR="00DF5DAB" w:rsidRDefault="00DF5DAB" w:rsidP="00DF5DAB"/>
    <w:p w:rsidR="00DF5DAB" w:rsidRDefault="00DF5DAB" w:rsidP="00DF5DAB"/>
    <w:p w:rsidR="00DF5DAB" w:rsidRDefault="00DF5DAB" w:rsidP="00DF5DAB"/>
    <w:p w:rsidR="00DF5DAB" w:rsidRDefault="00DF5DAB" w:rsidP="00DF5DAB"/>
    <w:p w:rsidR="00DF5DAB" w:rsidRDefault="00DF5DAB" w:rsidP="00DF5DAB"/>
    <w:p w:rsidR="00DF5DAB" w:rsidRDefault="00DF5DAB" w:rsidP="00DF5DAB"/>
    <w:p w:rsidR="00DF5DAB" w:rsidRDefault="00DF5DAB" w:rsidP="00DF5DAB"/>
    <w:p w:rsidR="00DF5DAB" w:rsidRDefault="00DF5DAB" w:rsidP="00DF5DAB">
      <w:r>
        <w:rPr>
          <w:noProof/>
        </w:rPr>
        <w:drawing>
          <wp:anchor distT="0" distB="0" distL="114300" distR="114300" simplePos="0" relativeHeight="251663360" behindDoc="1" locked="0" layoutInCell="1" allowOverlap="1" wp14:anchorId="72D0309E" wp14:editId="37E61762">
            <wp:simplePos x="0" y="0"/>
            <wp:positionH relativeFrom="column">
              <wp:posOffset>4143375</wp:posOffset>
            </wp:positionH>
            <wp:positionV relativeFrom="paragraph">
              <wp:posOffset>254635</wp:posOffset>
            </wp:positionV>
            <wp:extent cx="2571750" cy="194310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28A0092B-C50C-407E-A947-70E740481C1C}">
                          <a14:useLocalDpi xmlns:a14="http://schemas.microsoft.com/office/drawing/2010/main" val="0"/>
                        </a:ext>
                      </a:extLst>
                    </a:blip>
                    <a:stretch>
                      <a:fillRect/>
                    </a:stretch>
                  </pic:blipFill>
                  <pic:spPr>
                    <a:xfrm>
                      <a:off x="0" y="0"/>
                      <a:ext cx="2571750" cy="1943100"/>
                    </a:xfrm>
                    <a:prstGeom prst="rect">
                      <a:avLst/>
                    </a:prstGeom>
                  </pic:spPr>
                </pic:pic>
              </a:graphicData>
            </a:graphic>
            <wp14:sizeRelH relativeFrom="page">
              <wp14:pctWidth>0</wp14:pctWidth>
            </wp14:sizeRelH>
            <wp14:sizeRelV relativeFrom="page">
              <wp14:pctHeight>0</wp14:pctHeight>
            </wp14:sizeRelV>
          </wp:anchor>
        </w:drawing>
      </w:r>
      <w:r>
        <w:t xml:space="preserve">Prior to fitting a linear regression model, the researchers transformed both impact rate and age by using logarithms. The following computer output and residual plot were produced. </w:t>
      </w:r>
    </w:p>
    <w:p w:rsidR="00DF5DAB" w:rsidRDefault="00DF5DAB" w:rsidP="00DF5DAB">
      <w:r>
        <w:rPr>
          <w:noProof/>
        </w:rPr>
        <w:drawing>
          <wp:anchor distT="0" distB="0" distL="114300" distR="114300" simplePos="0" relativeHeight="251662336" behindDoc="1" locked="0" layoutInCell="1" allowOverlap="1" wp14:anchorId="111BD95B" wp14:editId="746E27DC">
            <wp:simplePos x="0" y="0"/>
            <wp:positionH relativeFrom="column">
              <wp:posOffset>0</wp:posOffset>
            </wp:positionH>
            <wp:positionV relativeFrom="paragraph">
              <wp:posOffset>184150</wp:posOffset>
            </wp:positionV>
            <wp:extent cx="4143375" cy="1257300"/>
            <wp:effectExtent l="0" t="0" r="9525"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4143375" cy="1257300"/>
                    </a:xfrm>
                    <a:prstGeom prst="rect">
                      <a:avLst/>
                    </a:prstGeom>
                  </pic:spPr>
                </pic:pic>
              </a:graphicData>
            </a:graphic>
            <wp14:sizeRelH relativeFrom="page">
              <wp14:pctWidth>0</wp14:pctWidth>
            </wp14:sizeRelH>
            <wp14:sizeRelV relativeFrom="page">
              <wp14:pctHeight>0</wp14:pctHeight>
            </wp14:sizeRelV>
          </wp:anchor>
        </w:drawing>
      </w:r>
    </w:p>
    <w:p w:rsidR="00DF5DAB" w:rsidRDefault="00DF5DAB" w:rsidP="00DF5DAB"/>
    <w:p w:rsidR="00DF5DAB" w:rsidRDefault="00DF5DAB" w:rsidP="00DF5DAB"/>
    <w:p w:rsidR="00DF5DAB" w:rsidRDefault="00DF5DAB" w:rsidP="00DF5DAB"/>
    <w:p w:rsidR="00DF5DAB" w:rsidRDefault="00DF5DAB" w:rsidP="00DF5DAB"/>
    <w:p w:rsidR="00DF5DAB" w:rsidRDefault="00DF5DAB" w:rsidP="00DF5DAB"/>
    <w:p w:rsidR="00DF5DAB" w:rsidRDefault="00DF5DAB" w:rsidP="00DF5DAB"/>
    <w:p w:rsidR="00DF5DAB" w:rsidRDefault="00DF5DAB" w:rsidP="00DF5DAB"/>
    <w:p w:rsidR="00DF5DAB" w:rsidRDefault="00DF5DAB" w:rsidP="00DF5DAB"/>
    <w:p w:rsidR="00DF5DAB" w:rsidRDefault="00DF5DAB" w:rsidP="00DF5DAB">
      <w:r>
        <w:t xml:space="preserve">(b)   Interpret the value of </w:t>
      </w:r>
      <w:r>
        <w:rPr>
          <w:i/>
        </w:rPr>
        <w:t>r</w:t>
      </w:r>
      <w:r w:rsidRPr="00AE6D0A">
        <w:rPr>
          <w:vertAlign w:val="superscript"/>
        </w:rPr>
        <w:t>2</w:t>
      </w:r>
      <w:r>
        <w:t>.</w:t>
      </w:r>
    </w:p>
    <w:p w:rsidR="00DF5DAB" w:rsidRDefault="00DF5DAB" w:rsidP="00DF5DAB"/>
    <w:p w:rsidR="00DF5DAB" w:rsidRDefault="00DF5DAB" w:rsidP="00DF5DAB"/>
    <w:p w:rsidR="00DF5DAB" w:rsidRDefault="00DF5DAB" w:rsidP="00DF5DAB"/>
    <w:p w:rsidR="00DF5DAB" w:rsidRDefault="00DF5DAB" w:rsidP="00DF5DAB"/>
    <w:p w:rsidR="00DF5DAB" w:rsidRDefault="00DF5DAB" w:rsidP="00DF5DAB">
      <w:r>
        <w:t>(c)   Comment on the appropriateness of this linear regression for modeling the relationship between the transformed variables.</w:t>
      </w:r>
    </w:p>
    <w:p w:rsidR="00DF5DAB" w:rsidRDefault="00DF5DAB" w:rsidP="00DF5DAB"/>
    <w:p w:rsidR="00DF5DAB" w:rsidRDefault="00DF5DAB" w:rsidP="00DF5DAB"/>
    <w:p w:rsidR="00266A0B" w:rsidRDefault="00266A0B" w:rsidP="00266A0B"/>
    <w:sectPr w:rsidR="00266A0B" w:rsidSect="00266A0B">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Roman">
    <w:panose1 w:val="00000000000000000000"/>
    <w:charset w:val="00"/>
    <w:family w:val="roman"/>
    <w:notTrueType/>
    <w:pitch w:val="default"/>
    <w:sig w:usb0="00000003" w:usb1="00000000" w:usb2="00000000" w:usb3="00000000" w:csb0="00000001" w:csb1="00000000"/>
  </w:font>
  <w:font w:name="CMR10">
    <w:altName w:val="Vani"/>
    <w:panose1 w:val="020B05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66FAB"/>
    <w:multiLevelType w:val="hybridMultilevel"/>
    <w:tmpl w:val="18C4A074"/>
    <w:lvl w:ilvl="0" w:tplc="F2E27E26">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nsid w:val="447D2531"/>
    <w:multiLevelType w:val="hybridMultilevel"/>
    <w:tmpl w:val="009CD966"/>
    <w:lvl w:ilvl="0" w:tplc="2094112C">
      <w:start w:val="2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6A0B"/>
    <w:rsid w:val="001626C4"/>
    <w:rsid w:val="001E36DE"/>
    <w:rsid w:val="00266A0B"/>
    <w:rsid w:val="005F4E61"/>
    <w:rsid w:val="006D6033"/>
    <w:rsid w:val="00742D73"/>
    <w:rsid w:val="00807887"/>
    <w:rsid w:val="0093667F"/>
    <w:rsid w:val="00AE6D0A"/>
    <w:rsid w:val="00BC1CD6"/>
    <w:rsid w:val="00BE56FC"/>
    <w:rsid w:val="00D10874"/>
    <w:rsid w:val="00DF5DAB"/>
    <w:rsid w:val="00E40C51"/>
    <w:rsid w:val="00EE6FF1"/>
    <w:rsid w:val="00F13631"/>
    <w:rsid w:val="00FE16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C1CD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1CD6"/>
    <w:rPr>
      <w:rFonts w:ascii="Tahoma" w:hAnsi="Tahoma" w:cs="Tahoma"/>
      <w:sz w:val="16"/>
      <w:szCs w:val="16"/>
    </w:rPr>
  </w:style>
  <w:style w:type="paragraph" w:styleId="ListParagraph">
    <w:name w:val="List Paragraph"/>
    <w:basedOn w:val="Normal"/>
    <w:uiPriority w:val="34"/>
    <w:qFormat/>
    <w:rsid w:val="00BC1CD6"/>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C1CD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1CD6"/>
    <w:rPr>
      <w:rFonts w:ascii="Tahoma" w:hAnsi="Tahoma" w:cs="Tahoma"/>
      <w:sz w:val="16"/>
      <w:szCs w:val="16"/>
    </w:rPr>
  </w:style>
  <w:style w:type="paragraph" w:styleId="ListParagraph">
    <w:name w:val="List Paragraph"/>
    <w:basedOn w:val="Normal"/>
    <w:uiPriority w:val="34"/>
    <w:qFormat/>
    <w:rsid w:val="00BC1CD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31005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png"/><Relationship Id="rId18" Type="http://schemas.openxmlformats.org/officeDocument/2006/relationships/image" Target="media/image11.png"/><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5.wmf"/><Relationship Id="rId5" Type="http://schemas.openxmlformats.org/officeDocument/2006/relationships/webSettings" Target="webSettings.xml"/><Relationship Id="rId15" Type="http://schemas.openxmlformats.org/officeDocument/2006/relationships/image" Target="media/image8.png"/><Relationship Id="rId10" Type="http://schemas.openxmlformats.org/officeDocument/2006/relationships/oleObject" Target="embeddings/oleObject1.bin"/><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0</TotalTime>
  <Pages>6</Pages>
  <Words>1375</Words>
  <Characters>7840</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91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ura</dc:creator>
  <cp:lastModifiedBy> </cp:lastModifiedBy>
  <cp:revision>5</cp:revision>
  <dcterms:created xsi:type="dcterms:W3CDTF">2013-04-16T23:34:00Z</dcterms:created>
  <dcterms:modified xsi:type="dcterms:W3CDTF">2013-04-17T03:45:00Z</dcterms:modified>
</cp:coreProperties>
</file>